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7"/>
  </p:notesMasterIdLst>
  <p:sldIdLst>
    <p:sldId id="256" r:id="rId5"/>
    <p:sldId id="306" r:id="rId6"/>
    <p:sldId id="307" r:id="rId7"/>
    <p:sldId id="309" r:id="rId8"/>
    <p:sldId id="267" r:id="rId9"/>
    <p:sldId id="268" r:id="rId10"/>
    <p:sldId id="312" r:id="rId11"/>
    <p:sldId id="280" r:id="rId12"/>
    <p:sldId id="281" r:id="rId13"/>
    <p:sldId id="311" r:id="rId14"/>
    <p:sldId id="279" r:id="rId15"/>
    <p:sldId id="282" r:id="rId16"/>
    <p:sldId id="291" r:id="rId17"/>
    <p:sldId id="292" r:id="rId18"/>
    <p:sldId id="283" r:id="rId19"/>
    <p:sldId id="293" r:id="rId20"/>
    <p:sldId id="264" r:id="rId21"/>
    <p:sldId id="284" r:id="rId22"/>
    <p:sldId id="272" r:id="rId23"/>
    <p:sldId id="295" r:id="rId24"/>
    <p:sldId id="310" r:id="rId25"/>
    <p:sldId id="278" r:id="rId26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D7F5AB9-F565-4F54-A552-A2DFABD5B3B4}" v="3" dt="2023-11-21T19:17:45.83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A580ABDB-C08D-470A-84A3-CEED1D2BAA6F}"/>
    <pc:docChg chg="undo custSel addSld delSld modSld sldOrd modMainMaster modNotesMaster">
      <pc:chgData name="Danny Young" userId="cb0f4ce2-eb4f-479e-8e8f-3beb257e632f" providerId="ADAL" clId="{A580ABDB-C08D-470A-84A3-CEED1D2BAA6F}" dt="2022-10-31T16:38:07.147" v="1705"/>
      <pc:docMkLst>
        <pc:docMk/>
      </pc:docMkLst>
      <pc:sldChg chg="modSp mod modNotes">
        <pc:chgData name="Danny Young" userId="cb0f4ce2-eb4f-479e-8e8f-3beb257e632f" providerId="ADAL" clId="{A580ABDB-C08D-470A-84A3-CEED1D2BAA6F}" dt="2022-10-30T19:38:05.823" v="1" actId="20577"/>
        <pc:sldMkLst>
          <pc:docMk/>
          <pc:sldMk cId="3877206039" sldId="256"/>
        </pc:sldMkLst>
        <pc:spChg chg="mod">
          <ac:chgData name="Danny Young" userId="cb0f4ce2-eb4f-479e-8e8f-3beb257e632f" providerId="ADAL" clId="{A580ABDB-C08D-470A-84A3-CEED1D2BAA6F}" dt="2022-10-30T19:38:05.823" v="1" actId="20577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77206039" sldId="256"/>
            <ac:spMk id="4" creationId="{00000000-0000-0000-0000-000000000000}"/>
          </ac:spMkLst>
        </pc:sp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1216233744" sldId="264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16233744" sldId="264"/>
            <ac:spMk id="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16233744" sldId="264"/>
            <ac:spMk id="15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16233744" sldId="264"/>
            <ac:spMk id="8203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16233744" sldId="264"/>
            <ac:spMk id="8205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16233744" sldId="264"/>
            <ac:spMk id="8206" creationId="{00000000-0000-0000-0000-000000000000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19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19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19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19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19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19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20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20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216233744" sldId="264"/>
            <ac:graphicFrameMk id="8202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A580ABDB-C08D-470A-84A3-CEED1D2BAA6F}" dt="2022-10-30T19:42:58.058" v="292" actId="1076"/>
        <pc:sldMkLst>
          <pc:docMk/>
          <pc:sldMk cId="337170500" sldId="266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9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1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1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14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19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2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2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2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3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39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4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42:58.058" v="292" actId="1076"/>
          <ac:spMkLst>
            <pc:docMk/>
            <pc:sldMk cId="337170500" sldId="266"/>
            <ac:spMk id="1056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37170500" sldId="266"/>
            <ac:spMk id="1065" creationId="{00000000-0000-0000-0000-000000000000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2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3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37170500" sldId="266"/>
            <ac:graphicFrameMk id="1048" creationId="{00000000-0000-0000-0000-000000000000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37170500" sldId="266"/>
            <ac:cxnSpMk id="4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37170500" sldId="266"/>
            <ac:cxnSpMk id="5" creationId="{00000000-0000-0000-0000-000000000000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669228177" sldId="267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3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14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2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26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3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34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37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3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39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44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45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57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5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59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6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63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67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8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8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8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83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87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8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669228177" sldId="267"/>
            <ac:spMk id="2103" creationId="{00000000-0000-0000-0000-000000000000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5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6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102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103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103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103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669228177" sldId="267"/>
            <ac:graphicFrameMk id="1040" creationId="{00000000-0000-0000-0000-000000000000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33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40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49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50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62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64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6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6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71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669228177" sldId="267"/>
            <ac:cxnSpMk id="84" creationId="{00000000-0000-0000-0000-000000000000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3054459250" sldId="268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54459250" sldId="268"/>
            <ac:spMk id="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54459250" sldId="268"/>
            <ac:spMk id="15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54459250" sldId="268"/>
            <ac:spMk id="2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54459250" sldId="268"/>
            <ac:spMk id="23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54459250" sldId="268"/>
            <ac:spMk id="35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54459250" sldId="268"/>
            <ac:spMk id="4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54459250" sldId="268"/>
            <ac:spMk id="308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54459250" sldId="268"/>
            <ac:spMk id="3095" creationId="{00000000-0000-0000-0000-000000000000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3054459250" sldId="268"/>
            <ac:grpSpMk id="7" creationId="{00000000-0000-0000-0000-000000000000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3054459250" sldId="268"/>
            <ac:grpSpMk id="10" creationId="{00000000-0000-0000-0000-000000000000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3054459250" sldId="268"/>
            <ac:grpSpMk id="11" creationId="{00000000-0000-0000-0000-000000000000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3054459250" sldId="268"/>
            <ac:grpSpMk id="12" creationId="{00000000-0000-0000-0000-000000000000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54459250" sldId="268"/>
            <ac:graphicFrameMk id="41" creationId="{00000000-0000-0000-0000-000000000000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54459250" sldId="268"/>
            <ac:cxnSpMk id="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54459250" sldId="268"/>
            <ac:cxnSpMk id="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54459250" sldId="268"/>
            <ac:cxnSpMk id="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54459250" sldId="268"/>
            <ac:cxnSpMk id="9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54459250" sldId="268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54459250" sldId="268"/>
            <ac:cxnSpMk id="2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54459250" sldId="268"/>
            <ac:cxnSpMk id="2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54459250" sldId="268"/>
            <ac:cxnSpMk id="29" creationId="{00000000-0000-0000-0000-000000000000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166124411" sldId="272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66124411" sldId="272"/>
            <ac:spMk id="719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66124411" sldId="272"/>
            <ac:spMk id="719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66124411" sldId="272"/>
            <ac:spMk id="719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66124411" sldId="272"/>
            <ac:spMk id="7193" creationId="{00000000-0000-0000-0000-000000000000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7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66124411" sldId="272"/>
            <ac:graphicFrameMk id="7189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291025481" sldId="274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1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1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14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2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2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24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3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33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37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3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9227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91025481" sldId="274"/>
            <ac:spMk id="9244" creationId="{00000000-0000-0000-0000-000000000000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91025481" sldId="274"/>
            <ac:grpSpMk id="9228" creationId="{00000000-0000-0000-0000-000000000000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91025481" sldId="274"/>
            <ac:grpSpMk id="9233" creationId="{00000000-0000-0000-0000-000000000000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91025481" sldId="274"/>
            <ac:grpSpMk id="9238" creationId="{00000000-0000-0000-0000-000000000000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91025481" sldId="274"/>
            <ac:graphicFrameMk id="34" creationId="{00000000-0000-0000-0000-000000000000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2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91025481" sldId="274"/>
            <ac:cxnSpMk id="29" creationId="{00000000-0000-0000-0000-000000000000}"/>
          </ac:cxnSpMkLst>
        </pc:cxnChg>
      </pc:sldChg>
      <pc:sldChg chg="modSp ord modNotes">
        <pc:chgData name="Danny Young" userId="cb0f4ce2-eb4f-479e-8e8f-3beb257e632f" providerId="ADAL" clId="{A580ABDB-C08D-470A-84A3-CEED1D2BAA6F}" dt="2022-10-31T16:22:19.926" v="1279"/>
        <pc:sldMkLst>
          <pc:docMk/>
          <pc:sldMk cId="3537019840" sldId="278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537019840" sldId="278"/>
            <ac:spMk id="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537019840" sldId="278"/>
            <ac:spMk id="1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537019840" sldId="278"/>
            <ac:spMk id="18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537019840" sldId="278"/>
            <ac:spMk id="5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537019840" sldId="278"/>
            <ac:spMk id="7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537019840" sldId="278"/>
            <ac:spMk id="6193" creationId="{00000000-0000-0000-0000-000000000000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3537019840" sldId="278"/>
            <ac:grpSpMk id="3" creationId="{00000000-0000-0000-0000-000000000000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3537019840" sldId="278"/>
            <ac:grpSpMk id="4" creationId="{00000000-0000-0000-0000-000000000000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5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6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6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6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6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6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6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6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537019840" sldId="278"/>
            <ac:graphicFrameMk id="71" creationId="{00000000-0000-0000-0000-000000000000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9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44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4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49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50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52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54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5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5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61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64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67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537019840" sldId="278"/>
            <ac:cxnSpMk id="70" creationId="{00000000-0000-0000-0000-000000000000}"/>
          </ac:cxnSpMkLst>
        </pc:cxnChg>
      </pc:sldChg>
      <pc:sldChg chg="modSp mod ord modAnim modNotes">
        <pc:chgData name="Danny Young" userId="cb0f4ce2-eb4f-479e-8e8f-3beb257e632f" providerId="ADAL" clId="{A580ABDB-C08D-470A-84A3-CEED1D2BAA6F}" dt="2022-10-31T16:38:07.147" v="1705"/>
        <pc:sldMkLst>
          <pc:docMk/>
          <pc:sldMk cId="409807793" sldId="279"/>
        </pc:sldMkLst>
        <pc:spChg chg="mod">
          <ac:chgData name="Danny Young" userId="cb0f4ce2-eb4f-479e-8e8f-3beb257e632f" providerId="ADAL" clId="{A580ABDB-C08D-470A-84A3-CEED1D2BAA6F}" dt="2022-10-31T16:24:33.168" v="1300" actId="1076"/>
          <ac:spMkLst>
            <pc:docMk/>
            <pc:sldMk cId="409807793" sldId="279"/>
            <ac:spMk id="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409807793" sldId="279"/>
            <ac:spMk id="7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409807793" sldId="279"/>
            <ac:spMk id="7224" creationId="{00000000-0000-0000-0000-000000000000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409807793" sldId="279"/>
            <ac:grpSpMk id="3" creationId="{00000000-0000-0000-0000-000000000000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6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8" creationId="{00000000-0000-0000-0000-00000000000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09807793" sldId="279"/>
            <ac:graphicFrameMk id="59" creationId="{00000000-0000-0000-0000-000000000000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9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19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09807793" sldId="279"/>
            <ac:cxnSpMk id="26" creationId="{00000000-0000-0000-0000-000000000000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2719207708" sldId="280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2" creationId="{9B5B3A81-302D-4AD5-9310-AE629F7623E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3" creationId="{C94455BB-EEA9-4C34-8763-D956CC47E087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82" creationId="{22B36703-B4F3-4C37-8EAC-7DD63AB22D43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84" creationId="{255B9A14-52E6-40C4-BF02-809F4841E2EA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86" creationId="{14822E19-6D5B-4281-9D28-676177E0349E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87" creationId="{ED85EAD5-D2F4-4EEB-8AE6-CC755EA418CE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88" creationId="{C414BE87-2561-4FB7-BE0F-2A040121DF02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89" creationId="{00DF32E9-3B67-4FAF-AF6F-E17533D3B5C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93" creationId="{B342D542-F105-460C-9CC1-A573E08F15A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94" creationId="{4DA10EE9-2F0D-4CAB-9A08-B63546FAA4FC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95" creationId="{88679E46-C134-4066-B677-F43A825E405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96" creationId="{DA614E05-AEB5-4B61-8BBB-146996CD9CEB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97" creationId="{318C029B-B62A-4D8A-9F30-50C54049E6BE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98" creationId="{0267F6F0-F2E6-4072-846A-5DE2D9A144FD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00" creationId="{EAA5368E-E6DA-4286-9B0D-231543A2D4A7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01" creationId="{12846D54-7236-4539-85A8-92B12AC9B2DB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02" creationId="{C7BE3F6F-91CC-418A-BF7B-B8502629A63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03" creationId="{435A0262-D39E-4533-86AE-97029B775F6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04" creationId="{A71071DD-E46C-49CE-B57B-13EF70E3B20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05" creationId="{DA51DA1D-4C2E-4849-831E-367F2A6EA4E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06" creationId="{64276DBD-10DC-43E3-A446-9F95AB86946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07" creationId="{055F7BFC-AC40-45BA-8A2E-FE8C1ECDE13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12" creationId="{55A2FC16-F27F-4E9B-91F6-8F569F606221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719207708" sldId="280"/>
            <ac:spMk id="113" creationId="{254D3B3D-87E3-4BCA-B572-1F5566D01D87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719207708" sldId="280"/>
            <ac:grpSpMk id="90" creationId="{D557BF44-B8A2-45DB-9E93-AF9669079FE0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719207708" sldId="280"/>
            <ac:graphicFrameMk id="99" creationId="{32B9F71E-33B2-4C6A-AAC4-5A7DF91AB57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719207708" sldId="280"/>
            <ac:graphicFrameMk id="108" creationId="{43A366A4-8745-4EB2-B29D-5799C88EF76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719207708" sldId="280"/>
            <ac:graphicFrameMk id="109" creationId="{3FD251D3-35AC-46A8-B1AE-709795EF0D5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719207708" sldId="280"/>
            <ac:graphicFrameMk id="110" creationId="{174B59C6-57F1-48CB-98E0-FEC96C4D99D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719207708" sldId="280"/>
            <ac:graphicFrameMk id="111" creationId="{0D3A68AF-7338-4D35-B8C5-A5A57154C350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719207708" sldId="280"/>
            <ac:cxnSpMk id="83" creationId="{20C93B08-F42B-4A6F-8D0E-095D0C4E165D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719207708" sldId="280"/>
            <ac:cxnSpMk id="85" creationId="{91240F73-3E13-419A-B2D1-51F559D4DACE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719207708" sldId="280"/>
            <ac:cxnSpMk id="91" creationId="{718591C2-E2BB-4C11-AD81-50208102DAFF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719207708" sldId="280"/>
            <ac:cxnSpMk id="92" creationId="{1D78EDCC-5847-4950-B04A-BF830CD5DEBD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51530083" sldId="281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2" creationId="{95A7560B-FD31-40FC-AC72-B554D812D47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3" creationId="{8740A108-ACD8-4B11-88F7-DB275EEEB13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23" creationId="{5A799921-6DD6-404D-87E7-86AE364B408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24" creationId="{E1AF59FC-F9C2-48DB-8F84-F62DDAC0B697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27" creationId="{A5793296-9CD4-45B4-AB1E-A42B8D4719E1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28" creationId="{950EC64D-BE6E-48A0-9A32-FBE79087F75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29" creationId="{0FEE8745-EA91-48FC-8D7B-F2074571F8BE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30" creationId="{43D52545-E231-4795-A861-4CB9152342C3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31" creationId="{17CA4CBE-2974-4613-A978-5630DB96DC0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33" creationId="{B7AB35CF-434F-414D-B837-2D173DBA9AD1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34" creationId="{60E6F8D6-1FF7-4C75-A4AE-6778884A9DA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35" creationId="{6ED358A9-9111-4877-B6D4-DE00BBA7C2D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36" creationId="{997773DF-759E-4EDC-B89E-16FE2D11950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37" creationId="{F84660CD-B648-42E0-8166-B6C02672B8E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40" creationId="{11EF92F4-72D7-4760-95D8-C5D36C72753D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51530083" sldId="281"/>
            <ac:spMk id="41" creationId="{BF7996BC-6B35-40C1-B83E-6ADA3FC2795E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6" creationId="{252173AD-BAA2-4AF1-A616-FDB5E706908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21" creationId="{3E2D4F7D-92A7-452B-B5F1-89EAA2B381D7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39" creationId="{0B00A7FA-DC1A-4F05-A95B-9D4CEAFEBD6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42" creationId="{29175D28-E8F1-4D66-8FB3-E968A602188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44" creationId="{8B24301B-58C5-4F3E-8B75-0A005411554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45" creationId="{254CDC42-9034-4B44-9EA0-FDD2000229A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46" creationId="{95534EB3-EFBF-411A-8AEB-19C0F2012E4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47" creationId="{195ABAD7-ED8A-43DC-BFB7-757166CC68D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48" creationId="{58B3CE3A-6B66-47EA-8FFF-996043970391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49" creationId="{CB48D081-29C6-4389-A844-2752AA1B97D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50" creationId="{4905A1D9-47D5-4D57-B261-C337239DF77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51" creationId="{6F802260-E5F3-4B9F-98DF-56E0DB2EAE2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51530083" sldId="281"/>
            <ac:graphicFrameMk id="52" creationId="{B8B122BC-9D15-4DAD-AB1C-67847BA8C429}"/>
          </ac:graphicFrameMkLst>
        </pc:graphicFrame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3605750611" sldId="282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605750611" sldId="282"/>
            <ac:spMk id="3" creationId="{B167A738-14AD-4AB1-A1EE-38BF9075721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605750611" sldId="282"/>
            <ac:spMk id="4" creationId="{57E9A80B-AAF2-4CD3-9D7E-06B3A5D26D47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605750611" sldId="282"/>
            <ac:graphicFrameMk id="5" creationId="{8D1019B3-22C1-454F-8F99-1D4C11A48B6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605750611" sldId="282"/>
            <ac:graphicFrameMk id="6" creationId="{B990FEA4-9B10-462A-9808-7C101256C82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605750611" sldId="282"/>
            <ac:graphicFrameMk id="9" creationId="{CDF3B25D-33A5-4237-BF12-6557590E718E}"/>
          </ac:graphicFrameMkLst>
        </pc:graphicFrame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2108524037" sldId="283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08524037" sldId="283"/>
            <ac:spMk id="2" creationId="{F957C28F-D576-456F-B313-18D7E1CF2DC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08524037" sldId="283"/>
            <ac:spMk id="4" creationId="{C8533BCE-9D1D-422E-A867-B9779C2AEE9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08524037" sldId="283"/>
            <ac:spMk id="5" creationId="{94AA3E49-9C92-4E5A-8359-1C2E7D16F4AE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08524037" sldId="283"/>
            <ac:spMk id="8" creationId="{DACA676E-3251-4E1C-A36F-434B0E0BEC7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08524037" sldId="283"/>
            <ac:spMk id="11" creationId="{53EC05E7-DDDE-4F08-984A-011FC9AA4A0D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08524037" sldId="283"/>
            <ac:spMk id="13" creationId="{3A9385C3-9373-4CA1-BD7D-122031974DE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08524037" sldId="283"/>
            <ac:spMk id="17" creationId="{2C261C45-2E5B-417F-AF23-DEA540125A1F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9" creationId="{573AA47D-C07E-4E67-B567-12B86E076CF8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10" creationId="{8B3D7648-198F-42FB-BA08-7BEABB5B3BC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12" creationId="{EC5C2024-EC49-4146-8E23-5C5DDEA8D1B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14" creationId="{CE67C038-3446-4FA6-9D0E-A6EA9BDC0D7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15" creationId="{0A2891F0-6DC9-49AA-953C-8E6829AA6AD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16" creationId="{1C5D2150-47D2-46DE-864E-24354573B45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18" creationId="{4B5FAE4A-78E6-4492-9EE8-66367791A48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19" creationId="{682A0016-C32F-4797-B38C-4B514701224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20" creationId="{AA80475E-7026-4CFE-BB13-2BC3785156FB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21" creationId="{8750D352-10C1-4F5A-B0E6-3CB7AF54272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22" creationId="{43F5B4EB-0D1F-449E-A834-138493ACB15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27" creationId="{172E8F28-9F7F-41CF-BEA6-23CA8690B12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28" creationId="{A6A3BEAD-2C20-4A20-B28D-383C8AEB8D9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29" creationId="{189916E0-2F1C-40E1-B7F5-CA295B31380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34" creationId="{E1041663-CEAE-4295-BB7A-A8F2B19E0E4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08524037" sldId="283"/>
            <ac:graphicFrameMk id="35" creationId="{C4EF7FA9-0963-46EB-8E5F-E6D4E94340D1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08524037" sldId="283"/>
            <ac:cxnSpMk id="6" creationId="{D00ABC9F-C2D2-4BED-A691-D61E8E617D93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08524037" sldId="283"/>
            <ac:cxnSpMk id="7" creationId="{9358BAD1-45B3-4815-AC2E-30F22EF9C054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08524037" sldId="283"/>
            <ac:cxnSpMk id="24" creationId="{3FBC06DF-3315-4A8B-A395-8323FB3A7F55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08524037" sldId="283"/>
            <ac:cxnSpMk id="26" creationId="{8609C123-7298-46FB-B04A-D176A895CBEA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08524037" sldId="283"/>
            <ac:cxnSpMk id="30" creationId="{1ED656BA-C7F8-4096-A249-15C190BFED82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08524037" sldId="283"/>
            <ac:cxnSpMk id="33" creationId="{1B4ADCB8-56E0-4FED-B2F3-9C47F109B5D2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2287187299" sldId="284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2" creationId="{F94FBC64-50A6-4E4F-B085-A305F389B27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3" creationId="{CFB71138-254C-4F50-A5B0-A49C63F2F5FB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11" creationId="{BDD66C0C-96F5-40A2-9634-6D59D1FF9EA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16" creationId="{7854DC88-1C78-42DE-921E-B5C7BBFF290B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17" creationId="{3032217E-AD32-4199-A8D9-CDF105B03A21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18" creationId="{5820077D-7871-45BA-8CEC-B13AF26D945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19" creationId="{7CC89970-AF21-4569-9812-5ED099DC7BA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20" creationId="{4848E650-B289-426E-BE87-D51E11C5EC8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21" creationId="{27BB4231-07D8-4135-8568-96C102ED3E7D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23" creationId="{A174E3F8-B708-4357-A17F-4DE71EE35142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29" creationId="{6D75AD6A-4F02-46B7-8DDE-FB71A1F2508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33" creationId="{55E32E80-AA62-41D0-AB3D-50BE612F7D11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35" creationId="{81FE7AF7-43D4-4213-9D39-02FE4CEC1A1B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39" creationId="{129A0185-7F40-4E1A-8465-D7070E81669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87187299" sldId="284"/>
            <ac:spMk id="41" creationId="{1D3C3EA1-1D15-48D7-97CB-E747CC293BDE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287187299" sldId="284"/>
            <ac:grpSpMk id="4" creationId="{B05DDAFD-2933-4556-BB86-3B3D80E720F4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287187299" sldId="284"/>
            <ac:grpSpMk id="7" creationId="{5A429D91-B7D6-4AD0-A826-EB8D76BD115A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10" creationId="{0D7B4713-10BF-4911-887C-DE9701BD712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12" creationId="{7C344B34-0C8C-4249-B9BD-7ED44307549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13" creationId="{7F9BF2FB-EE16-451C-BEE8-B25285BCC10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14" creationId="{755EA4D3-FE70-481C-9CE4-303E4936861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15" creationId="{EEB43EA5-A3A5-4033-B51F-EE9DFDD3910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22" creationId="{94BF50D8-8960-4E87-B3EA-50C5A3576D2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25" creationId="{CCE2F58B-09AE-412E-8C2A-DE675C9EF5A2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26" creationId="{F7A6A1B4-CD02-4033-B5DD-936E0F0BF8A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27" creationId="{09A0D62E-D219-4976-83FE-C9993FC7E4D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28" creationId="{27999F9D-D5AF-4C79-B7E9-FA786EAE928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30" creationId="{3E453A57-73B3-49D1-B84F-795249B7861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31" creationId="{49433F43-0934-4D74-A602-F69739747C0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32" creationId="{00A97889-3944-4CBD-8344-770E5AAE585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34" creationId="{12736B10-32E2-4E10-9BFD-9E5D73D420A8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87187299" sldId="284"/>
            <ac:graphicFrameMk id="40" creationId="{E14974E9-61C2-4DE6-8124-6FF416E8D7EF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287187299" sldId="284"/>
            <ac:cxnSpMk id="5" creationId="{CE36B344-F2C7-42F4-8FD2-0581810B3AF1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287187299" sldId="284"/>
            <ac:cxnSpMk id="6" creationId="{D0560253-538F-401E-9A7F-E7294B2F0895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287187299" sldId="284"/>
            <ac:cxnSpMk id="8" creationId="{CEACA634-0B60-41A7-9371-EFB59280FE82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287187299" sldId="284"/>
            <ac:cxnSpMk id="9" creationId="{B7A086D5-0807-4EFB-A7C0-05F96B35EE1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287187299" sldId="284"/>
            <ac:cxnSpMk id="24" creationId="{F59752BD-C640-4ADE-913C-3BE2F53D46BD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287187299" sldId="284"/>
            <ac:cxnSpMk id="37" creationId="{7D82737F-8E53-400D-8E1F-96A8276D96B7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1331640359" sldId="285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2" creationId="{75AF1416-7292-46CF-AF65-8778F6B44AD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3" creationId="{8F97419D-6CB2-4E12-91F6-A48C6A0970A3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10" creationId="{649F991D-088F-4466-89BA-C92263761CC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12" creationId="{619620BC-6388-4915-9616-A7E9B34D0C3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13" creationId="{04143B1E-2927-4EE9-9268-9C65990176A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17" creationId="{6E09DA27-FC09-48CA-AB49-58E983F546DA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18" creationId="{2E8CA113-2DD7-4BF6-93B6-A65B584204C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19" creationId="{0719EF1A-CDF8-4CDE-BBCF-B7BE8BD4DD3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26" creationId="{761C3AC8-9112-4541-A5FE-EB2C88A5E99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28" creationId="{027CBEA6-59E1-4B06-81EA-749AD4231C6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29" creationId="{2D6B4BB8-985E-4303-B698-3CC603D27E63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33" creationId="{F4B1C413-0857-480C-9E56-EAAFF3B4F7C3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34" creationId="{7D7B6EBF-8E29-4090-B9EA-C31200BB673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35" creationId="{7BD29B95-A14B-41A0-9938-4EA2CB211D6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331640359" sldId="285"/>
            <ac:spMk id="36" creationId="{67118F33-9DB6-4897-B2A5-9020559A5F24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1331640359" sldId="285"/>
            <ac:grpSpMk id="4" creationId="{278948B3-C096-40AA-B6A2-409725FFE46A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1331640359" sldId="285"/>
            <ac:grpSpMk id="7" creationId="{0D0258CB-F641-483C-9492-2E88973A33E7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1331640359" sldId="285"/>
            <ac:grpSpMk id="20" creationId="{3374C1E6-71C6-4B8E-94F0-323EEF089585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1331640359" sldId="285"/>
            <ac:grpSpMk id="23" creationId="{E3391391-EB50-4551-8B6E-2F1E5936F8E1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331640359" sldId="285"/>
            <ac:graphicFrameMk id="11" creationId="{C3AFD4A3-5DCC-440E-889F-AAE5B5923E61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331640359" sldId="285"/>
            <ac:graphicFrameMk id="14" creationId="{61613C74-02E2-4EEC-BB89-9F50DDA435F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331640359" sldId="285"/>
            <ac:graphicFrameMk id="15" creationId="{1B29DE47-EF31-462C-99BC-A1EA935D66AF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331640359" sldId="285"/>
            <ac:graphicFrameMk id="16" creationId="{3C14CFCC-92E4-4760-A09E-20BC37CC66A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331640359" sldId="285"/>
            <ac:graphicFrameMk id="27" creationId="{0A9F9BC9-9628-4764-999D-28B65F58F07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331640359" sldId="285"/>
            <ac:graphicFrameMk id="30" creationId="{839DB15D-2D6E-474A-9622-783EC84FA5F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331640359" sldId="285"/>
            <ac:graphicFrameMk id="31" creationId="{7269B05B-ECC3-43D6-96AD-10C7307FD26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331640359" sldId="285"/>
            <ac:graphicFrameMk id="32" creationId="{D789C562-DCB2-4EB2-817B-66C4E3085A70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331640359" sldId="285"/>
            <ac:cxnSpMk id="5" creationId="{167BBE99-755B-4A58-B556-F3FAF014106B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331640359" sldId="285"/>
            <ac:cxnSpMk id="6" creationId="{1886C502-EC6B-4758-A9C7-B39719D13B17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331640359" sldId="285"/>
            <ac:cxnSpMk id="8" creationId="{251A928E-113E-48C3-9012-1456F7EC1998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331640359" sldId="285"/>
            <ac:cxnSpMk id="9" creationId="{2B62152B-5C4F-4B53-ABFF-0C787E21B61F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331640359" sldId="285"/>
            <ac:cxnSpMk id="21" creationId="{FDE18CF5-F153-4FA8-9376-56C143B021C8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331640359" sldId="285"/>
            <ac:cxnSpMk id="22" creationId="{430BADC1-3448-4FB2-8156-9C880AD0DF69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331640359" sldId="285"/>
            <ac:cxnSpMk id="24" creationId="{D2D01000-107E-4208-8B25-024C907DDFC4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331640359" sldId="285"/>
            <ac:cxnSpMk id="25" creationId="{34C134DF-EAB1-46FA-B84B-6C77E62EC584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301290415" sldId="286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1290415" sldId="286"/>
            <ac:spMk id="2" creationId="{22570D4F-D6F4-48FC-829F-8811B512A572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1290415" sldId="286"/>
            <ac:spMk id="3" creationId="{9FF25970-6EEB-4189-AB7F-9BFC18715AEC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1290415" sldId="286"/>
            <ac:spMk id="10" creationId="{282CAF8B-5399-40FC-A04F-32D5943FCAF1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1290415" sldId="286"/>
            <ac:spMk id="11" creationId="{06F557E4-9500-4CE9-9310-AD416150034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1290415" sldId="286"/>
            <ac:spMk id="12" creationId="{CECB5AF5-91E7-460E-B290-0F23B795F563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01290415" sldId="286"/>
            <ac:spMk id="15" creationId="{42176DD2-CF35-4B4C-AF1E-9CDB31A35F39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301290415" sldId="286"/>
            <ac:grpSpMk id="4" creationId="{AEBB5932-0C25-48F9-A65B-0A82FD8516A0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1290415" sldId="286"/>
            <ac:graphicFrameMk id="14" creationId="{65610E5C-1D55-4713-ADAE-F55A204AFFD1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1290415" sldId="286"/>
            <ac:graphicFrameMk id="16" creationId="{F89FC947-F1AB-4936-B0BB-7B8870BCACB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1290415" sldId="286"/>
            <ac:graphicFrameMk id="17" creationId="{55CA5521-5BB8-49F2-9215-3CC879AB91EB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1290415" sldId="286"/>
            <ac:graphicFrameMk id="18" creationId="{7243E038-15C0-472B-87D3-A0CC0B9243F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1290415" sldId="286"/>
            <ac:graphicFrameMk id="19" creationId="{868F47DD-F6DE-44CD-8719-2FF381DFAF4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1290415" sldId="286"/>
            <ac:graphicFrameMk id="20" creationId="{B41BF00C-A446-421F-962A-417E49189E37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01290415" sldId="286"/>
            <ac:graphicFrameMk id="26" creationId="{ED7D510A-FAD0-4442-AFC0-94E660E063A5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1290415" sldId="286"/>
            <ac:cxnSpMk id="5" creationId="{0DDEB94F-412B-4DD3-826F-E431F6EAE4D9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1290415" sldId="286"/>
            <ac:cxnSpMk id="6" creationId="{5A5AFBFA-E6AD-49FA-BAC1-0A7090B927A1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1290415" sldId="286"/>
            <ac:cxnSpMk id="9" creationId="{9BE5078A-64B8-45EC-98EF-3740E979AEA1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1290415" sldId="286"/>
            <ac:cxnSpMk id="22" creationId="{92B81643-E288-456D-89EA-4DC26184E231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301290415" sldId="286"/>
            <ac:cxnSpMk id="23" creationId="{883C56E4-B299-4D0C-9057-47DA5D7D4FD2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2139968751" sldId="291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17" creationId="{A4D8AF00-B16B-4126-B335-14BE6DE7C29A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19" creationId="{C1DA65A4-2F46-45AE-BE24-CB560DB23F0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20" creationId="{47CA2BE8-13D0-42F5-93F6-B6B9D5B11C0E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33" creationId="{4D089701-48E7-4FE6-813B-A4A2DB26D71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35" creationId="{97B14E71-5C5D-45F1-BE86-3093E6D3B26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36" creationId="{C0FDBA8D-1EE0-423B-B78B-A5FC12B403B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65" creationId="{E8260B05-8460-41E5-B2BD-D42D6D11C5CD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67" creationId="{84F36A00-8F06-413A-8138-CB1DD66C2A7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81" creationId="{96CCF517-1E38-469E-8BD1-712326EC656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139968751" sldId="291"/>
            <ac:spMk id="83" creationId="{94E3F951-5948-4461-B118-451050ABF0B8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139968751" sldId="291"/>
            <ac:grpSpMk id="7" creationId="{2B7DABCC-0B29-47AE-99A0-562D8CD3FE96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139968751" sldId="291"/>
            <ac:grpSpMk id="10" creationId="{F6083CBF-94CD-4835-8C25-5E37FDB34C5A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139968751" sldId="291"/>
            <ac:grpSpMk id="23" creationId="{C50D8067-654B-4760-8475-21BE1EA21515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139968751" sldId="291"/>
            <ac:grpSpMk id="26" creationId="{3E97FC6A-6AAB-4C99-B0B0-0452BBFFF8CE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139968751" sldId="291"/>
            <ac:grpSpMk id="55" creationId="{7846AAF3-C4ED-4A63-8E4F-6979643E940E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139968751" sldId="291"/>
            <ac:grpSpMk id="58" creationId="{30E063A9-A109-4FFE-9F7D-E08524206D7B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139968751" sldId="291"/>
            <ac:grpSpMk id="71" creationId="{308E639F-B6D0-4544-9B07-C2BFEF5F417C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2139968751" sldId="291"/>
            <ac:grpSpMk id="74" creationId="{7BD42578-22DB-4E4A-974F-3ADF8BFDE1C9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4" creationId="{7661723D-3D97-493C-B3C9-7FBFF03286E1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5" creationId="{4CFAC7A8-C567-4C9E-A5C4-5A00A5027CD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13" creationId="{10EFA8E6-003E-40BA-9CA0-3A2D4056DA4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14" creationId="{3111DF84-2C60-4CD9-9086-D049073F5CE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15" creationId="{68020C14-18F5-4328-A90A-83CF422FD24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16" creationId="{880CBC0D-C509-451B-B232-0FD64CE7793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18" creationId="{ECBC5B06-6F13-483D-AC28-70EF9AF0808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21" creationId="{E7E04373-20AE-475D-9B2D-B5462DF54C3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22" creationId="{595EAB34-5B72-4ED4-B038-F9E9A0086A2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29" creationId="{92901671-1303-4E26-A12F-CF4C0311E66B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30" creationId="{9AA27048-29F0-4855-864E-9685D409DCE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31" creationId="{22FF8459-74AE-40B6-ADB1-F46F297B3D3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32" creationId="{FB437A35-6964-40F1-965F-8A01C50DD88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34" creationId="{1313FD22-3FEB-418B-AB6B-BD45CE13772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53" creationId="{F1A735CF-7CAD-4B0D-B9B5-A89E27B961D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54" creationId="{DBB359F2-41AB-4BE4-AF83-520FDD69B98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61" creationId="{F24393D6-394B-449B-9701-8D030D9F38B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62" creationId="{FBE7F16F-4F95-46A6-906E-3232B1249A71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63" creationId="{5DCF23E2-29E0-42E3-933E-2CE6C758FE6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64" creationId="{CD2935E6-7C2B-4407-BA07-41B7B3EEB97B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66" creationId="{192A37D8-1322-47AF-A6DF-872F220D071F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69" creationId="{F26F67B3-8A1F-4633-9045-177C82867FE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70" creationId="{873406C7-C8B4-429C-8E07-6AC0D645A438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77" creationId="{6DEBB901-C26A-421C-98A7-B906786E753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78" creationId="{00DC2904-7014-441B-8B67-A637914C247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79" creationId="{C443EEC1-DC44-4E15-9A59-DFF9AA9D250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80" creationId="{0CB39637-93CE-4D33-B162-47F186D3823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139968751" sldId="291"/>
            <ac:graphicFrameMk id="82" creationId="{2BECA237-BEC5-4C0C-9C26-6B7B0277F1B9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8" creationId="{8B86405C-72E0-4F42-8F60-B2CB439ED0E6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9" creationId="{5BE90DF2-5873-496B-8C87-CED01A5BD9CC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11" creationId="{9E3090FC-81E5-4EEE-A6FA-789350A936C8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12" creationId="{967C7ECA-7685-45EC-8844-C9A3993D5004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24" creationId="{CDDEB4B3-66A5-475C-95EF-2DB01DB49E7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25" creationId="{7A473736-616B-4184-B7A0-C9F80FE010AC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27" creationId="{2CADE780-BDA8-4FCC-BEFC-F7120CAE94B2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28" creationId="{FE729868-4BBA-45ED-926C-3BE548CB3258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56" creationId="{60B9FFAB-2B0C-4358-A279-94D195A04737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57" creationId="{F4DF615C-F0EB-438C-97F2-73ECC03E63CF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59" creationId="{4131D216-C5DB-4866-A8FF-3A7F5A355CE8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60" creationId="{5EC0341C-7E04-4195-A74E-AEBCC391FACF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72" creationId="{A9718A43-60F1-4CB6-9F11-BE1140D7D724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73" creationId="{D46FE18A-8EE0-4E74-AC4A-0D80F3BD90F9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75" creationId="{99A431CF-A84F-472C-8225-DB0878E0EDF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2139968751" sldId="291"/>
            <ac:cxnSpMk id="76" creationId="{C5E4F913-4DFE-4CF4-A9B9-481B4F7D9BD0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447278611" sldId="292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447278611" sldId="292"/>
            <ac:spMk id="16" creationId="{571ED26B-39F7-4FEE-A480-DD29810EAEE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447278611" sldId="292"/>
            <ac:spMk id="17" creationId="{FD0CB222-ACEC-4F80-871B-9F8B0DFEADEC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447278611" sldId="292"/>
            <ac:spMk id="18" creationId="{BE8D54FE-972B-4060-B48F-6A2F75C6F4F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447278611" sldId="292"/>
            <ac:spMk id="19" creationId="{FAB9ED08-41FC-4708-92E6-6F2425750D4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447278611" sldId="292"/>
            <ac:spMk id="20" creationId="{588C20BD-B57C-4AEC-8B06-684C1C31A7C8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447278611" sldId="292"/>
            <ac:grpSpMk id="6" creationId="{866BAF1F-7E90-4A98-A445-785C365EF262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447278611" sldId="292"/>
            <ac:grpSpMk id="9" creationId="{5117BF5D-5EB7-46C5-A21A-FE726F101DA7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4" creationId="{6140EF9A-A1D3-41E2-AF24-BA337BD80AF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" creationId="{3104E63A-4BC2-4AD8-A4FC-8147E36B46E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12" creationId="{B14A9639-723C-42BD-97E2-DCC489DCD97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13" creationId="{454939A0-B628-4BAA-BC80-8B27B6B5185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14" creationId="{B65958B1-9E2E-4152-A268-FB6A5D85F67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15" creationId="{EAA41DF3-0469-425B-B546-F13F728972F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21" creationId="{06AB60EA-23F1-42CC-9848-97F0B87DEDD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22" creationId="{922B59DA-FEBE-4F63-9DB8-4F460CCE23F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29" creationId="{D588E870-17DA-4D18-B04A-45C8EDBD8E4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30" creationId="{A7626A4B-5EAD-46E1-93DF-15D2E3FDF3C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31" creationId="{7E022528-E355-4C8E-86BB-125B79EDFF9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36" creationId="{0723F419-A915-43DD-9D3C-4E48B41FC8F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37" creationId="{7B6B1585-02C6-411A-958C-187B160385F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38" creationId="{99AC4485-AAA5-4E02-8AB8-AE2FFCB7189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39" creationId="{87E56091-74D0-4FC6-BEC5-3AA302A601D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45" creationId="{9E3A2ED6-53CB-4A0A-B385-82424A75D1A2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46" creationId="{3436592B-EF51-4E06-8548-066BD324AE2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1" creationId="{07A78EE0-6CC6-4C0C-B93C-B6DCF544F21B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2" creationId="{44C1657E-DBF9-4BB3-B647-66FD3376DCBF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3" creationId="{C5713259-4F37-427F-B4AD-092F4A34BC3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4" creationId="{6526F05D-70BC-4DE2-821A-EEC5A900F7B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5" creationId="{682CCC83-07EA-40F2-95DC-C423BF8D523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6" creationId="{51960D2C-6CB9-4287-8C0E-DF3D025C76F1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7" creationId="{F4C59D55-7ED1-4261-A06B-97121FF1F84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58" creationId="{ACC8B65E-2C41-4A46-86ED-D1C274BBD5EB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60" creationId="{D99E4588-6768-47DE-8EF3-0975585421D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447278611" sldId="292"/>
            <ac:graphicFrameMk id="65" creationId="{D29A9220-7940-4FA5-94DB-8F3199E02623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7" creationId="{59DD22C3-10B1-45CF-9B90-24570CE61847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8" creationId="{E9A78543-198E-482D-900B-F2321722EB02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10" creationId="{0E8F29E3-7572-4B13-AAD3-480D08821CC4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11" creationId="{3DA896A8-6A50-4C1C-9121-9A40DDB1DC19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25" creationId="{099B38CF-A794-48CD-AD90-34D67051DC2C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26" creationId="{F9BADD1E-AE1E-483A-93DE-707C439AB365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27" creationId="{E5AFFE2C-FADA-4C4F-A6CC-4E5E2972272E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28" creationId="{B73670B2-7896-4AF5-BB6A-B64C47A4DBA6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47" creationId="{10FDDF68-80EA-40B7-B39A-B9AE4040BE51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48" creationId="{B5F55DC8-A147-4A42-ABF0-18AA6F89787C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49" creationId="{24218614-0540-4AD0-98AA-B9F8DEAB8725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50" creationId="{AB0FC840-24D4-4ABC-962E-BFEAD6941186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61" creationId="{C352D1A4-265C-49CE-8BB5-3AE16993CD2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447278611" sldId="292"/>
            <ac:cxnSpMk id="62" creationId="{F7DD20F2-B10F-42A3-BC59-540AF10C0FDC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1203432009" sldId="293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03432009" sldId="293"/>
            <ac:spMk id="4" creationId="{EDBC5465-3E76-4B14-B830-296B50C21F81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03432009" sldId="293"/>
            <ac:spMk id="5" creationId="{2104DC60-2334-41ED-8597-8E8B5E440E1D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03432009" sldId="293"/>
            <ac:spMk id="6" creationId="{4E755378-7BCE-4FF7-B3E9-104EB386442E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203432009" sldId="293"/>
            <ac:spMk id="7" creationId="{7C3AC079-EB77-4E26-BC91-0E019DB14C67}"/>
          </ac:spMkLst>
        </pc:sp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1889042056" sldId="295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889042056" sldId="295"/>
            <ac:spMk id="3" creationId="{E9F3CBE3-EA73-44B7-A7CC-7CA4938330C1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889042056" sldId="295"/>
            <ac:graphicFrameMk id="2" creationId="{A572FF9E-1A73-4DFE-8AB5-E2C4A9AD6C2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889042056" sldId="295"/>
            <ac:graphicFrameMk id="4" creationId="{9E988A51-B6D5-447D-B5CA-715F16DA983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889042056" sldId="295"/>
            <ac:graphicFrameMk id="5" creationId="{BFB99C1F-7238-4A52-BF18-9FDEFE2C6C0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889042056" sldId="295"/>
            <ac:graphicFrameMk id="6" creationId="{B3BDAE68-196A-4A4C-9F42-DB114C099B2F}"/>
          </ac:graphicFrameMkLst>
        </pc:graphicFrame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3963755850" sldId="297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963755850" sldId="297"/>
            <ac:spMk id="3" creationId="{059E020A-04DE-4DE5-8D96-7F4806697DA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963755850" sldId="297"/>
            <ac:spMk id="4" creationId="{4E4743AD-C008-46BF-BDAB-EC53B6572B1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963755850" sldId="297"/>
            <ac:spMk id="5" creationId="{5A719DC8-091E-4955-B7E9-DB6CBAE146B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963755850" sldId="297"/>
            <ac:spMk id="6" creationId="{9B8C30E3-6303-499D-9240-8A2C34D6730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963755850" sldId="297"/>
            <ac:spMk id="7" creationId="{F5C9987B-CFDD-4DF8-91AD-940B16404377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963755850" sldId="297"/>
            <ac:spMk id="8" creationId="{19CA5F52-A602-445B-8657-656E55F09EFB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963755850" sldId="297"/>
            <ac:spMk id="9" creationId="{A21082AB-48D4-4264-B6DD-9F5A69EACCBB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963755850" sldId="297"/>
            <ac:spMk id="10" creationId="{7A5737D0-C0CE-425C-B8C2-9C75EF6E49C1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3963755850" sldId="297"/>
            <ac:graphicFrameMk id="11" creationId="{3BF41B1B-E63B-4AB2-AB81-F595287263F2}"/>
          </ac:graphicFrameMkLst>
        </pc:graphicFrame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156175911" sldId="298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56175911" sldId="298"/>
            <ac:spMk id="3" creationId="{3759F2A4-5B95-425A-886B-FF0FE3EFB503}"/>
          </ac:spMkLst>
        </pc:sp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1846293567" sldId="299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846293567" sldId="299"/>
            <ac:spMk id="3" creationId="{E878A76C-0E7E-44BB-9EC5-1E60D9871997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846293567" sldId="299"/>
            <ac:spMk id="4" creationId="{32680245-572B-4149-A6BF-9994F3525AC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846293567" sldId="299"/>
            <ac:spMk id="6" creationId="{6015F7B8-44B3-4E81-98A2-D44BD7A11AA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846293567" sldId="299"/>
            <ac:spMk id="7" creationId="{AD3F11AE-02B8-4892-9964-7561D0F1D28C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846293567" sldId="299"/>
            <ac:spMk id="8" creationId="{BEF0B3F0-69A2-41A5-8D8E-FBA0160DDA0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846293567" sldId="299"/>
            <ac:spMk id="9" creationId="{9C27C66B-A6A6-4D8C-9E9E-97CBE5FF7FA4}"/>
          </ac:spMkLst>
        </pc:sp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2294471388" sldId="300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4" creationId="{E9370AF3-468A-4D82-9A29-CF88521A867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14" creationId="{9419D0BE-E4FB-4C23-B8C0-67AD753FD31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15" creationId="{12C95E11-D88A-4308-90B7-BA3091614C9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16" creationId="{AF7CF3BB-E793-4F92-8FDD-F0157FDEA0B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17" creationId="{D401C2C1-BAB1-4631-9736-0E77AB137C4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18" creationId="{F1A804B4-3E8B-434A-A789-151D8CF89EE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19" creationId="{3148C329-CFF8-4B6E-BE79-DB536D58E12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20" creationId="{1AD8089E-B1C8-4BB7-B4FC-15C2C2734A6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21" creationId="{3DF8FDE0-7456-4F7B-B429-B0CD5C288CF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22" creationId="{26041FC8-AEC1-4DE7-93A3-ED7E49574F6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294471388" sldId="300"/>
            <ac:spMk id="23" creationId="{8092B3D8-41CF-4EBA-B5D4-0724570C4FA2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94471388" sldId="300"/>
            <ac:graphicFrameMk id="5" creationId="{D7F4DA2F-DE83-4BE3-8EFA-896FC2ADD33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94471388" sldId="300"/>
            <ac:graphicFrameMk id="6" creationId="{72725F10-1A71-437E-8330-8F9D334219C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94471388" sldId="300"/>
            <ac:graphicFrameMk id="7" creationId="{213664B9-CD62-483C-9247-6CD35278DCB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94471388" sldId="300"/>
            <ac:graphicFrameMk id="8" creationId="{1405B6FC-4260-4B4C-9378-ADF18E116E40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94471388" sldId="300"/>
            <ac:graphicFrameMk id="9" creationId="{274966B6-117C-45BA-8042-5A8BAF27F9C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294471388" sldId="300"/>
            <ac:graphicFrameMk id="10" creationId="{557B08CF-ADF1-4229-88F6-28D7879EC503}"/>
          </ac:graphicFrameMkLst>
        </pc:graphicFrame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744829969" sldId="301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3" creationId="{03A039AB-9FBD-44DC-850D-B73A67EE4AA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22" creationId="{B8A8FCA8-61CD-4B79-8224-F01A7C372F7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30" creationId="{DB0C35E4-1602-4F22-9EB5-AACB59BE9BB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31" creationId="{DFDAF7E7-BD44-4C3D-B545-1DD654C5FA0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32" creationId="{C0937FB6-E2CA-49BE-9CD9-59045E2C980C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33" creationId="{7BEE19FE-9980-4468-8A5B-0D9999EEF70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42" creationId="{1E70E4D9-F90E-4412-A3EC-F25F135C6C1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43" creationId="{36000E1E-3024-4DDE-B936-774E2E71730A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45" creationId="{4E9E0963-C09A-4837-B61F-C7054D7DC2C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62" creationId="{A3D39274-508C-40FE-89E6-52BC3AA779B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63" creationId="{5CB51E7E-2318-4139-98C9-0B02997D88FB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64" creationId="{9FE5A995-58DA-4985-B749-142AAB14D612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65" creationId="{9644F6CA-94F6-4D0A-BA5C-70E82F41080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66" creationId="{80E2BD8F-2DB4-46EF-8110-0D02CD3F9F52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67" creationId="{9C6333D4-ED9D-49C2-96EB-CD5950AF4CD8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72" creationId="{FE908B08-532F-442C-822B-9D90D6DE1B4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73" creationId="{DF8E63C1-3827-4957-B72C-6C36F3E2817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75" creationId="{65F53B8D-7BBD-4D85-9AF7-7070DF02809A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744829969" sldId="301"/>
            <ac:spMk id="89" creationId="{23A5915D-C64D-4946-9984-CB319FD9D1D8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744829969" sldId="301"/>
            <ac:grpSpMk id="16" creationId="{20DF6DFD-0FF9-4386-BA8F-AED7B3155F91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744829969" sldId="301"/>
            <ac:grpSpMk id="39" creationId="{ED51AD10-83F9-47CC-8658-B6C71D9EBB74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744829969" sldId="301"/>
            <ac:grpSpMk id="56" creationId="{89953048-45F2-4342-9C75-342E729E417B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744829969" sldId="301"/>
            <ac:grpSpMk id="59" creationId="{3620296A-2C59-4CBB-BA67-F75435D63409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744829969" sldId="301"/>
            <ac:grpSpMk id="76" creationId="{825E1CB0-B785-4C19-BEA9-258B4E9FDCAE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10" creationId="{A71B56CF-69B7-45D8-BDD3-6540DC8E3562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11" creationId="{961F401D-96BF-4D80-A4BF-3F1F50ED2897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23" creationId="{9B2B7DD5-18EA-4615-A378-0EED08C1E481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24" creationId="{6AF1BD38-31DF-4242-9CDF-BF6BBE8FD1A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25" creationId="{0E77CCEE-13BA-43FB-983C-C56DFCD2DB3F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26" creationId="{DBA23E2F-3902-4267-92E0-A1A926DDE2F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27" creationId="{48040A4B-874F-4130-92B9-C21C9CD50CA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28" creationId="{865D35AE-FAC2-4D3C-AC81-B15A3833FCF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29" creationId="{D56FF2B1-82CE-48BF-9616-B2F4C21B267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44" creationId="{3B57AE36-E73A-40DC-B29A-AE4B06D79CC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68" creationId="{480AE176-5E37-4F6B-91C0-FFD3C388975B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69" creationId="{6E0D3FAB-71D3-4FEA-BE8E-292FA41E918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70" creationId="{410F33B1-FC6F-4C92-909F-D3410CE945E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71" creationId="{FB4DF37A-D393-41FE-9136-899A1C5B63AC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74" creationId="{8AC3F4D6-16BC-4B44-A80F-5E4AE732EED7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84" creationId="{4CDCD1EB-2A93-4C11-A29E-3D8B19009ABF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85" creationId="{67F65B67-13FA-44C9-B2C5-DF98BF71DF3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86" creationId="{02E52604-00D7-48F3-9D6E-FC132E9EB4A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87" creationId="{D9211B88-C0EA-428C-8A56-9CD87368BF5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88" creationId="{A0149BC8-EC8E-44DC-8C4C-28B848D254B8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744829969" sldId="301"/>
            <ac:graphicFrameMk id="90" creationId="{D389AB25-F7CF-46BD-A6D4-1075A650CF07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17" creationId="{1E898000-6F2E-404B-A58F-27B75E359011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18" creationId="{5BCB48B7-6BE8-4E42-8A6A-1309F1289B04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19" creationId="{F790CA0B-D3A5-4755-AC22-478CD75C3E1B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21" creationId="{9BD05BA3-583C-4486-B2E1-FBA25824562B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40" creationId="{F567DF7B-BB11-4780-B0BF-06940DCADD7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41" creationId="{6189326F-220B-4A60-A2C1-EFABD8515C9B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57" creationId="{D1A27E1F-B412-41D5-9492-743377D278D1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58" creationId="{6CEA08CD-8769-467B-B8ED-507499644395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60" creationId="{967F30AD-67AE-4CF2-A894-F87F297CA43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61" creationId="{38468104-0DA8-404B-95E2-48EDF691306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77" creationId="{4DCDB427-5BEC-4812-8068-77ED7077463D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78" creationId="{5DBE38DA-E013-4D55-ABB6-4F5925D5C246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79" creationId="{3E7CAFED-21E4-4B43-BCC5-191E90EBA355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80" creationId="{0CE4BEEE-AFAF-42EB-9ED8-9F285F0CC20B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81" creationId="{74EF6543-3EDE-4191-8068-1C8BA1456C26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744829969" sldId="301"/>
            <ac:cxnSpMk id="82" creationId="{2E6FDF47-2228-4C52-A928-3B103915FBC2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1461816165" sldId="302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461816165" sldId="302"/>
            <ac:spMk id="11" creationId="{77B6224B-3F8F-4DBC-BB38-369EEF00D91C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461816165" sldId="302"/>
            <ac:spMk id="47" creationId="{5F9A9BF6-40F2-484D-97C9-F8ADB9F85983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461816165" sldId="302"/>
            <ac:spMk id="50" creationId="{7C17A078-E249-4AFE-A08E-746B72496935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461816165" sldId="302"/>
            <ac:spMk id="57" creationId="{F03B45EE-B76A-4D64-8CCB-1BB1969F058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461816165" sldId="302"/>
            <ac:spMk id="90" creationId="{7BBA41CB-C162-462F-BEDB-ECFEABB46A0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461816165" sldId="302"/>
            <ac:spMk id="91" creationId="{2F72D806-330B-4E41-9EEF-30E24D1C486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1461816165" sldId="302"/>
            <ac:spMk id="93" creationId="{D99D4592-E0D0-4355-9E8F-8649902EE69C}"/>
          </ac:spMkLst>
        </pc:s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1461816165" sldId="302"/>
            <ac:grpSpMk id="6" creationId="{B6DAC567-F840-4119-BAE3-AAC7FFBB4F96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1461816165" sldId="302"/>
            <ac:grpSpMk id="44" creationId="{79D7F07E-3B57-491F-BD3B-7FA3EF7A7DF8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1461816165" sldId="302"/>
            <ac:grpSpMk id="52" creationId="{82D33DCD-8B47-4075-9085-9D0223CF398F}"/>
          </ac:grpSpMkLst>
        </pc:grpChg>
        <pc:grpChg chg="mod">
          <ac:chgData name="Danny Young" userId="cb0f4ce2-eb4f-479e-8e8f-3beb257e632f" providerId="ADAL" clId="{A580ABDB-C08D-470A-84A3-CEED1D2BAA6F}" dt="2022-10-30T19:38:01.545" v="0"/>
          <ac:grpSpMkLst>
            <pc:docMk/>
            <pc:sldMk cId="1461816165" sldId="302"/>
            <ac:grpSpMk id="87" creationId="{A7CDCBC5-73AE-4E05-AE4B-C17495288358}"/>
          </ac:grpSpMkLst>
        </pc:gr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4" creationId="{44AF3CAB-E203-4413-8027-E717E08275D7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12" creationId="{D8801BDD-0DF5-4E95-8390-3A9F095F7D5A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13" creationId="{24825B02-D6EA-4916-9E61-34F8D920065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14" creationId="{81F15818-EA80-4824-86B2-CF7480E3D787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15" creationId="{4C6C93F0-9212-428B-A9EF-59DE0F47ECC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16" creationId="{79598AFD-60F2-4375-A60E-5418D89B257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28" creationId="{FC3CA9D5-1AD6-453B-A23C-134CF5651E8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48" creationId="{AC3CCAB5-1982-460E-889D-6689D08FA057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51" creationId="{7DDEAA6D-D9C3-455C-B811-7C8F7AFD4F65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75" creationId="{33F70929-E744-47DC-B2FE-A58F2842F49E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76" creationId="{4394CB76-3669-4208-AAD2-D0CE3F682839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77" creationId="{AE2462E4-EF26-48A8-8C06-2680AD0BB50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78" creationId="{D70C5CAE-B1DC-4785-8D12-ADB9F92AA832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79" creationId="{FCA6CD87-D760-4422-913A-F8BFCB2F3227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80" creationId="{19F605BB-7E6D-4F5B-AB63-03F51083B694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81" creationId="{6CC46DC4-C35E-4545-B12E-CACF24B8D00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82" creationId="{F8239EB9-64B1-43F2-8C19-AB5BDB8A2DC1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83" creationId="{378BA5AD-BFF4-41C8-8B72-AAEFC2C7A1A3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84" creationId="{EB615D84-F12D-4F7A-8C98-690519CE34DF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85" creationId="{8A701A81-9860-461E-9424-98D460C1D462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86" creationId="{90AFDFA1-1FEA-4D8D-B1B9-96561293B0B6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92" creationId="{210F70D6-D74A-4633-88F9-49C2DC8E1F4D}"/>
          </ac:graphicFrameMkLst>
        </pc:graphicFrame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1461816165" sldId="302"/>
            <ac:graphicFrameMk id="94" creationId="{71CC30B4-A170-4E03-8C3B-DE628E8734D5}"/>
          </ac:graphicFrameMkLst>
        </pc:graphicFrame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7" creationId="{5F5A2005-FC74-4F26-A3C4-DA2760131708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8" creationId="{90EB3FCE-E7D9-4D32-9FA5-A10941E4A108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9" creationId="{FF328FF3-C1ED-407F-B701-47839795DBF7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10" creationId="{C126F723-1CBA-43BF-9692-6C836ECE2513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45" creationId="{5D66DFCD-C15E-44DA-9CAF-983A4202026E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46" creationId="{35083563-1767-45B8-AFAF-40B8EB89ECE6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53" creationId="{D91BB74C-63A4-4691-82A2-AEA598A6E8F7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54" creationId="{D3336CD1-8CB5-4082-A56A-F8A44F821112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55" creationId="{FA28A6CD-99F4-4209-BE1F-FD0DBCE6365A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56" creationId="{9D5D9D3E-AA81-4F84-A56D-C27D55B523EC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72" creationId="{B19CCE20-247D-46C8-A4B2-587B12CCFC7F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73" creationId="{B02DD1FA-1CAC-44C6-AB0F-73EF213F9340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88" creationId="{00398932-1692-4016-9A52-0D615717C8EB}"/>
          </ac:cxnSpMkLst>
        </pc:cxnChg>
        <pc:cxnChg chg="mod">
          <ac:chgData name="Danny Young" userId="cb0f4ce2-eb4f-479e-8e8f-3beb257e632f" providerId="ADAL" clId="{A580ABDB-C08D-470A-84A3-CEED1D2BAA6F}" dt="2022-10-30T19:38:01.545" v="0"/>
          <ac:cxnSpMkLst>
            <pc:docMk/>
            <pc:sldMk cId="1461816165" sldId="302"/>
            <ac:cxnSpMk id="89" creationId="{AA1E0CDD-B258-46B3-8CA4-F9FC5B36C5E0}"/>
          </ac:cxnSpMkLst>
        </pc:cxn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881443633" sldId="303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881443633" sldId="303"/>
            <ac:spMk id="4" creationId="{CC96EB82-8811-4EF9-BB15-9061BDB1E16A}"/>
          </ac:spMkLst>
        </pc:sp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3815826710" sldId="304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4" creationId="{9FD45637-B65C-4688-A063-4EA9C4FDB6D3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5" creationId="{7909FCE8-E8F8-420A-9262-BAEBF6FE2C0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6" creationId="{A7FBDB67-B304-4612-B3CD-4126D4AA5586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7" creationId="{460A536E-72E2-4C0D-AAAC-81A951C57B11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8" creationId="{FD495C98-D769-43DA-953E-7F47DA40461E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9" creationId="{CF0B5EB8-FC95-485C-810B-6B8C47685424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10" creationId="{BDAD557D-66DD-4188-9232-209513C85AE9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11" creationId="{90C18707-2B11-4692-8989-D70D4E287FFF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3815826710" sldId="304"/>
            <ac:spMk id="12" creationId="{E8A094BF-D7D6-4C33-AC7A-2F5574B0DD37}"/>
          </ac:spMkLst>
        </pc:spChg>
      </pc:sldChg>
      <pc:sldChg chg="modSp modNotes">
        <pc:chgData name="Danny Young" userId="cb0f4ce2-eb4f-479e-8e8f-3beb257e632f" providerId="ADAL" clId="{A580ABDB-C08D-470A-84A3-CEED1D2BAA6F}" dt="2022-10-30T19:38:01.545" v="0"/>
        <pc:sldMkLst>
          <pc:docMk/>
          <pc:sldMk cId="2340680333" sldId="305"/>
        </pc:sld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k cId="2340680333" sldId="305"/>
            <ac:spMk id="4" creationId="{F1166E9D-33A1-46AE-94AB-A1AFFE2094A3}"/>
          </ac:spMkLst>
        </pc:spChg>
        <pc:graphicFrameChg chg="mod">
          <ac:chgData name="Danny Young" userId="cb0f4ce2-eb4f-479e-8e8f-3beb257e632f" providerId="ADAL" clId="{A580ABDB-C08D-470A-84A3-CEED1D2BAA6F}" dt="2022-10-30T19:38:01.545" v="0"/>
          <ac:graphicFrameMkLst>
            <pc:docMk/>
            <pc:sldMk cId="2340680333" sldId="305"/>
            <ac:graphicFrameMk id="5" creationId="{F251B5D8-0773-4FB5-A9AB-73E2FE3523E9}"/>
          </ac:graphicFrameMkLst>
        </pc:graphicFrameChg>
      </pc:sldChg>
      <pc:sldChg chg="addSp delSp modSp new mod modAnim">
        <pc:chgData name="Danny Young" userId="cb0f4ce2-eb4f-479e-8e8f-3beb257e632f" providerId="ADAL" clId="{A580ABDB-C08D-470A-84A3-CEED1D2BAA6F}" dt="2022-10-30T19:47:38.477" v="682" actId="1076"/>
        <pc:sldMkLst>
          <pc:docMk/>
          <pc:sldMk cId="337887412" sldId="306"/>
        </pc:sldMkLst>
        <pc:spChg chg="mod">
          <ac:chgData name="Danny Young" userId="cb0f4ce2-eb4f-479e-8e8f-3beb257e632f" providerId="ADAL" clId="{A580ABDB-C08D-470A-84A3-CEED1D2BAA6F}" dt="2022-10-30T19:38:23.053" v="34" actId="14100"/>
          <ac:spMkLst>
            <pc:docMk/>
            <pc:sldMk cId="337887412" sldId="306"/>
            <ac:spMk id="2" creationId="{CA73C43C-3CB8-E96C-9DA1-A391720F2B94}"/>
          </ac:spMkLst>
        </pc:spChg>
        <pc:spChg chg="mod">
          <ac:chgData name="Danny Young" userId="cb0f4ce2-eb4f-479e-8e8f-3beb257e632f" providerId="ADAL" clId="{A580ABDB-C08D-470A-84A3-CEED1D2BAA6F}" dt="2022-10-30T19:39:03.411" v="183" actId="255"/>
          <ac:spMkLst>
            <pc:docMk/>
            <pc:sldMk cId="337887412" sldId="306"/>
            <ac:spMk id="3" creationId="{C7BB9ECE-1B31-371B-918D-DD9C5B89E392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7" creationId="{3B273001-FB5B-F31F-2F63-97D739C33BB5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8" creationId="{968DD92F-3D35-72A0-74C8-D62DAF03EE59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9" creationId="{8F4F28DA-36B1-5F61-834D-B0F9995B6E4B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0" creationId="{2618E679-8475-A5F6-1BAC-C5ACEF023CFC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1" creationId="{BC9A6598-4F13-69C7-5983-16B34C8F5D41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2" creationId="{96EDBF6A-B327-7ED9-7E23-7735E1AD1AA1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3" creationId="{ACA9AE87-54B3-F8AA-D4FE-F12696407AFF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4" creationId="{0D729590-83DB-F012-F414-333544D2415D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5" creationId="{F2DDAFE9-E54E-013A-0ED0-16EB5E60051D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6" creationId="{5FD7F730-5643-091B-920A-AB25E31ED56A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7" creationId="{C773E7C3-0093-7003-F784-7ABE0F476361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8" creationId="{349ED7BB-0510-68FB-4177-28E8F0CA8975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19" creationId="{8E8A14F8-7C24-9CD4-DD2F-1722FAEBAB0F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20" creationId="{880C9E79-B933-3F57-20F8-30BB960E2379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21" creationId="{79A41A10-7F06-B8DD-7B2A-B1BC7F732D9D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22" creationId="{F160AC42-6298-664D-BBB7-281E34039E6F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23" creationId="{D7CB8E78-80E5-B905-C1EB-F20B0588D9A2}"/>
          </ac:spMkLst>
        </pc:spChg>
        <pc:spChg chg="add del mod">
          <ac:chgData name="Danny Young" userId="cb0f4ce2-eb4f-479e-8e8f-3beb257e632f" providerId="ADAL" clId="{A580ABDB-C08D-470A-84A3-CEED1D2BAA6F}" dt="2022-10-30T19:42:52.195" v="290" actId="21"/>
          <ac:spMkLst>
            <pc:docMk/>
            <pc:sldMk cId="337887412" sldId="306"/>
            <ac:spMk id="24" creationId="{8AAC9544-A9B2-7470-C43A-C457AB9B98A9}"/>
          </ac:spMkLst>
        </pc:spChg>
        <pc:spChg chg="add mod">
          <ac:chgData name="Danny Young" userId="cb0f4ce2-eb4f-479e-8e8f-3beb257e632f" providerId="ADAL" clId="{A580ABDB-C08D-470A-84A3-CEED1D2BAA6F}" dt="2022-10-30T19:42:50.029" v="289" actId="1076"/>
          <ac:spMkLst>
            <pc:docMk/>
            <pc:sldMk cId="337887412" sldId="306"/>
            <ac:spMk id="25" creationId="{0BE5DC90-D25E-4A05-46E9-F433A84A212F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26" creationId="{91F307FB-C488-3904-7EF5-0BF1334858CC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27" creationId="{EF5FF3E0-1CBB-B68F-75D8-C6C20B96620C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28" creationId="{161937B8-6684-CDDC-9AD0-57ED7D7C4DD3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29" creationId="{D01BA25C-1E0C-2375-267D-41DC0167638B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0" creationId="{EBBAD07B-768A-0D5A-76C1-00FD7B98BD8F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1" creationId="{03381689-7868-601C-B0FC-525F81C69867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2" creationId="{20111D8A-918D-16C2-C5C1-35AB49A317D4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3" creationId="{D2A00EC6-670D-4E36-B454-CD1CB1C80886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4" creationId="{C9F041E5-D3CC-1CF1-0000-A6471495838C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5" creationId="{7DB6B6C7-7905-EDA3-76D0-D4E6F138DDEB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6" creationId="{8C5DFFAC-A30C-8E39-DF5D-952FA910670C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7" creationId="{C46F3031-8AA1-E21F-72B8-CE2884C73BAB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38" creationId="{E49D52D6-ED84-0405-EF85-72902DF21974}"/>
          </ac:spMkLst>
        </pc:spChg>
        <pc:spChg chg="add mod">
          <ac:chgData name="Danny Young" userId="cb0f4ce2-eb4f-479e-8e8f-3beb257e632f" providerId="ADAL" clId="{A580ABDB-C08D-470A-84A3-CEED1D2BAA6F}" dt="2022-10-30T19:43:31.442" v="359" actId="1076"/>
          <ac:spMkLst>
            <pc:docMk/>
            <pc:sldMk cId="337887412" sldId="306"/>
            <ac:spMk id="39" creationId="{033DC8D0-B639-EF50-8E54-5B2B0594BC7A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40" creationId="{D4C32CC1-438A-7431-AD56-5D7A285C4642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41" creationId="{B893415B-898B-BB99-A7DA-0404EBA3497D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42" creationId="{F168FEA2-2778-A9D5-9CB0-172681DBBF21}"/>
          </ac:spMkLst>
        </pc:spChg>
        <pc:spChg chg="add mod">
          <ac:chgData name="Danny Young" userId="cb0f4ce2-eb4f-479e-8e8f-3beb257e632f" providerId="ADAL" clId="{A580ABDB-C08D-470A-84A3-CEED1D2BAA6F}" dt="2022-10-30T19:42:52.465" v="291"/>
          <ac:spMkLst>
            <pc:docMk/>
            <pc:sldMk cId="337887412" sldId="306"/>
            <ac:spMk id="43" creationId="{663825B4-1BB6-332C-E4BA-4F043E819E93}"/>
          </ac:spMkLst>
        </pc:spChg>
        <pc:spChg chg="add mod">
          <ac:chgData name="Danny Young" userId="cb0f4ce2-eb4f-479e-8e8f-3beb257e632f" providerId="ADAL" clId="{A580ABDB-C08D-470A-84A3-CEED1D2BAA6F}" dt="2022-10-30T19:43:19.779" v="358" actId="1076"/>
          <ac:spMkLst>
            <pc:docMk/>
            <pc:sldMk cId="337887412" sldId="306"/>
            <ac:spMk id="44" creationId="{E7A6F182-4871-3876-E672-1C95326F5144}"/>
          </ac:spMkLst>
        </pc:spChg>
        <pc:spChg chg="add mod">
          <ac:chgData name="Danny Young" userId="cb0f4ce2-eb4f-479e-8e8f-3beb257e632f" providerId="ADAL" clId="{A580ABDB-C08D-470A-84A3-CEED1D2BAA6F}" dt="2022-10-30T19:46:16.109" v="507" actId="1076"/>
          <ac:spMkLst>
            <pc:docMk/>
            <pc:sldMk cId="337887412" sldId="306"/>
            <ac:spMk id="48" creationId="{DB6D1F99-6E46-A3BB-233E-6C649120259F}"/>
          </ac:spMkLst>
        </pc:spChg>
        <pc:spChg chg="add mod">
          <ac:chgData name="Danny Young" userId="cb0f4ce2-eb4f-479e-8e8f-3beb257e632f" providerId="ADAL" clId="{A580ABDB-C08D-470A-84A3-CEED1D2BAA6F}" dt="2022-10-30T19:47:38.477" v="682" actId="1076"/>
          <ac:spMkLst>
            <pc:docMk/>
            <pc:sldMk cId="337887412" sldId="306"/>
            <ac:spMk id="49" creationId="{072AC5B2-5895-839D-EA69-2680FD1CEA85}"/>
          </ac:spMkLst>
        </pc:spChg>
        <pc:graphicFrameChg chg="add mod">
          <ac:chgData name="Danny Young" userId="cb0f4ce2-eb4f-479e-8e8f-3beb257e632f" providerId="ADAL" clId="{A580ABDB-C08D-470A-84A3-CEED1D2BAA6F}" dt="2022-10-30T19:42:16.288" v="270" actId="1076"/>
          <ac:graphicFrameMkLst>
            <pc:docMk/>
            <pc:sldMk cId="337887412" sldId="306"/>
            <ac:graphicFrameMk id="4" creationId="{20846168-18D3-0F55-1375-B1DEB3E011BB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42:16.288" v="270" actId="1076"/>
          <ac:graphicFrameMkLst>
            <pc:docMk/>
            <pc:sldMk cId="337887412" sldId="306"/>
            <ac:graphicFrameMk id="5" creationId="{CF38EC8A-9571-961C-DC86-65ADC7E9CC60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42:16.288" v="270" actId="1076"/>
          <ac:graphicFrameMkLst>
            <pc:docMk/>
            <pc:sldMk cId="337887412" sldId="306"/>
            <ac:graphicFrameMk id="6" creationId="{F8B08BB7-0FE8-3FCF-BF89-AB46DCF3A932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44:21.835" v="366" actId="1076"/>
          <ac:graphicFrameMkLst>
            <pc:docMk/>
            <pc:sldMk cId="337887412" sldId="306"/>
            <ac:graphicFrameMk id="45" creationId="{97D529F8-5F88-DAA2-1BCD-F6FE7C318D43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45:36.131" v="377" actId="1076"/>
          <ac:graphicFrameMkLst>
            <pc:docMk/>
            <pc:sldMk cId="337887412" sldId="306"/>
            <ac:graphicFrameMk id="46" creationId="{6C9178A5-5F34-3E34-EB87-997F2CC6AB24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45:40.142" v="378" actId="1076"/>
          <ac:graphicFrameMkLst>
            <pc:docMk/>
            <pc:sldMk cId="337887412" sldId="306"/>
            <ac:graphicFrameMk id="47" creationId="{BDC62B9D-1C61-589F-9CA5-96EDA7288542}"/>
          </ac:graphicFrameMkLst>
        </pc:graphicFrameChg>
      </pc:sldChg>
      <pc:sldChg chg="addSp delSp modSp new mod delAnim modAnim">
        <pc:chgData name="Danny Young" userId="cb0f4ce2-eb4f-479e-8e8f-3beb257e632f" providerId="ADAL" clId="{A580ABDB-C08D-470A-84A3-CEED1D2BAA6F}" dt="2022-10-30T20:11:56.391" v="1277" actId="1076"/>
        <pc:sldMkLst>
          <pc:docMk/>
          <pc:sldMk cId="1561265324" sldId="307"/>
        </pc:sldMkLst>
        <pc:spChg chg="mod">
          <ac:chgData name="Danny Young" userId="cb0f4ce2-eb4f-479e-8e8f-3beb257e632f" providerId="ADAL" clId="{A580ABDB-C08D-470A-84A3-CEED1D2BAA6F}" dt="2022-10-30T19:48:04.415" v="715" actId="27636"/>
          <ac:spMkLst>
            <pc:docMk/>
            <pc:sldMk cId="1561265324" sldId="307"/>
            <ac:spMk id="2" creationId="{786FCA08-5E88-ADA5-2E32-22A0B94302EC}"/>
          </ac:spMkLst>
        </pc:spChg>
        <pc:spChg chg="del">
          <ac:chgData name="Danny Young" userId="cb0f4ce2-eb4f-479e-8e8f-3beb257e632f" providerId="ADAL" clId="{A580ABDB-C08D-470A-84A3-CEED1D2BAA6F}" dt="2022-10-30T19:49:31.080" v="716" actId="478"/>
          <ac:spMkLst>
            <pc:docMk/>
            <pc:sldMk cId="1561265324" sldId="307"/>
            <ac:spMk id="3" creationId="{EDDFDFD6-D126-5E40-EB35-648581CD2F01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5" creationId="{9B8D8CAD-F361-30B0-C18D-CCBBD4ED73A1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6" creationId="{B32BF113-9699-5776-B95A-746BA6473A91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34" creationId="{047787F0-C5A6-9DA7-CE02-ED08100F6C7A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36" creationId="{474040EE-D2C8-73FE-6BD5-FBEE0F8306E9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38" creationId="{602EA6A2-F8CA-6689-9D96-39EA790E2B1B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74" creationId="{03C7CFA9-CA33-6928-A8EB-F4D4D2D5E7A8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75" creationId="{59D510EB-6C70-5145-E2DD-1C2947C1878E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76" creationId="{E15D83A7-FF23-98DC-B1FD-700C215745E2}"/>
          </ac:spMkLst>
        </pc:spChg>
        <pc:spChg chg="add del mod">
          <ac:chgData name="Danny Young" userId="cb0f4ce2-eb4f-479e-8e8f-3beb257e632f" providerId="ADAL" clId="{A580ABDB-C08D-470A-84A3-CEED1D2BAA6F}" dt="2022-10-30T19:50:15.902" v="719" actId="478"/>
          <ac:spMkLst>
            <pc:docMk/>
            <pc:sldMk cId="1561265324" sldId="307"/>
            <ac:spMk id="77" creationId="{305715E1-2740-3648-46FA-E497EA773B44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83" creationId="{F0A582CA-3D53-EBF8-3AD6-9A2ECC9837AB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84" creationId="{D6B2EEB2-5B0E-8AD5-19E0-0E6060AC3189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112" creationId="{75AF07F6-6103-119F-8AFA-D34260D7ABC8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114" creationId="{0F3E11B3-FE79-B9D4-5583-F381C4EBFB80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116" creationId="{25C79361-8735-F2CE-D9C2-E2AF7522A03F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152" creationId="{F3344BE3-0D6E-037B-9BF0-FB6F8E8AB9A3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153" creationId="{128ABB73-2E71-7EBB-0B25-2C3740E545DD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154" creationId="{D6D65C84-FABF-2138-D563-50B65F523AD8}"/>
          </ac:spMkLst>
        </pc:spChg>
        <pc:spChg chg="add mod">
          <ac:chgData name="Danny Young" userId="cb0f4ce2-eb4f-479e-8e8f-3beb257e632f" providerId="ADAL" clId="{A580ABDB-C08D-470A-84A3-CEED1D2BAA6F}" dt="2022-10-30T19:50:26.967" v="721" actId="1076"/>
          <ac:spMkLst>
            <pc:docMk/>
            <pc:sldMk cId="1561265324" sldId="307"/>
            <ac:spMk id="155" creationId="{E5C5CBD8-3EDB-DE15-A188-D5DAD6C4CAA5}"/>
          </ac:spMkLst>
        </pc:spChg>
        <pc:spChg chg="add mod">
          <ac:chgData name="Danny Young" userId="cb0f4ce2-eb4f-479e-8e8f-3beb257e632f" providerId="ADAL" clId="{A580ABDB-C08D-470A-84A3-CEED1D2BAA6F}" dt="2022-10-30T19:56:34.901" v="936" actId="14100"/>
          <ac:spMkLst>
            <pc:docMk/>
            <pc:sldMk cId="1561265324" sldId="307"/>
            <ac:spMk id="156" creationId="{0823F199-F84E-2864-A285-9BBC626E3F94}"/>
          </ac:spMkLst>
        </pc:spChg>
        <pc:spChg chg="add mod">
          <ac:chgData name="Danny Young" userId="cb0f4ce2-eb4f-479e-8e8f-3beb257e632f" providerId="ADAL" clId="{A580ABDB-C08D-470A-84A3-CEED1D2BAA6F}" dt="2022-10-30T20:11:56.391" v="1277" actId="1076"/>
          <ac:spMkLst>
            <pc:docMk/>
            <pc:sldMk cId="1561265324" sldId="307"/>
            <ac:spMk id="158" creationId="{483CB56C-9A13-B4EC-4612-96CB306FCB8E}"/>
          </ac:spMkLst>
        </pc:spChg>
        <pc:spChg chg="add del mod">
          <ac:chgData name="Danny Young" userId="cb0f4ce2-eb4f-479e-8e8f-3beb257e632f" providerId="ADAL" clId="{A580ABDB-C08D-470A-84A3-CEED1D2BAA6F}" dt="2022-10-30T20:04:48.237" v="959" actId="478"/>
          <ac:spMkLst>
            <pc:docMk/>
            <pc:sldMk cId="1561265324" sldId="307"/>
            <ac:spMk id="159" creationId="{EB4F8F6C-819B-0606-9088-232E88646A5F}"/>
          </ac:spMkLst>
        </pc:spChg>
        <pc:spChg chg="add mod">
          <ac:chgData name="Danny Young" userId="cb0f4ce2-eb4f-479e-8e8f-3beb257e632f" providerId="ADAL" clId="{A580ABDB-C08D-470A-84A3-CEED1D2BAA6F}" dt="2022-10-30T20:11:56.391" v="1277" actId="1076"/>
          <ac:spMkLst>
            <pc:docMk/>
            <pc:sldMk cId="1561265324" sldId="307"/>
            <ac:spMk id="170" creationId="{F68B0B3C-7DD9-352F-0212-7AEDEB37DBB1}"/>
          </ac:spMkLst>
        </pc:spChg>
        <pc:spChg chg="add mod">
          <ac:chgData name="Danny Young" userId="cb0f4ce2-eb4f-479e-8e8f-3beb257e632f" providerId="ADAL" clId="{A580ABDB-C08D-470A-84A3-CEED1D2BAA6F}" dt="2022-10-30T20:11:56.391" v="1277" actId="1076"/>
          <ac:spMkLst>
            <pc:docMk/>
            <pc:sldMk cId="1561265324" sldId="307"/>
            <ac:spMk id="171" creationId="{65DE84CD-46F0-5D93-F84E-06C084847C1F}"/>
          </ac:spMkLst>
        </pc:spChg>
        <pc:grpChg chg="add del mod">
          <ac:chgData name="Danny Young" userId="cb0f4ce2-eb4f-479e-8e8f-3beb257e632f" providerId="ADAL" clId="{A580ABDB-C08D-470A-84A3-CEED1D2BAA6F}" dt="2022-10-30T19:50:15.902" v="719" actId="478"/>
          <ac:grpSpMkLst>
            <pc:docMk/>
            <pc:sldMk cId="1561265324" sldId="307"/>
            <ac:grpSpMk id="4" creationId="{4C27D40E-D8C9-C6BD-3E66-8849383BF120}"/>
          </ac:grpSpMkLst>
        </pc:grpChg>
        <pc:grpChg chg="add mod">
          <ac:chgData name="Danny Young" userId="cb0f4ce2-eb4f-479e-8e8f-3beb257e632f" providerId="ADAL" clId="{A580ABDB-C08D-470A-84A3-CEED1D2BAA6F}" dt="2022-10-30T19:50:26.967" v="721" actId="1076"/>
          <ac:grpSpMkLst>
            <pc:docMk/>
            <pc:sldMk cId="1561265324" sldId="307"/>
            <ac:grpSpMk id="80" creationId="{C2F6DF87-1381-FC14-65DF-C0A546E4F2A4}"/>
          </ac:grpSpMkLst>
        </pc:grp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85" creationId="{1BD63AA4-80E1-7840-C90D-ED2F4B3F1315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87" creationId="{5DA0AC86-AD32-8FA2-6176-288AD58FE7FC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6:38.476" v="1006" actId="478"/>
          <ac:graphicFrameMkLst>
            <pc:docMk/>
            <pc:sldMk cId="1561265324" sldId="307"/>
            <ac:graphicFrameMk id="88" creationId="{A51543F4-5C78-9931-F26A-B5F6D819E1C0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6:38.476" v="1006" actId="478"/>
          <ac:graphicFrameMkLst>
            <pc:docMk/>
            <pc:sldMk cId="1561265324" sldId="307"/>
            <ac:graphicFrameMk id="89" creationId="{A9073F8C-0529-50E0-4E21-A5D96BF5AE29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6:38.476" v="1006" actId="478"/>
          <ac:graphicFrameMkLst>
            <pc:docMk/>
            <pc:sldMk cId="1561265324" sldId="307"/>
            <ac:graphicFrameMk id="90" creationId="{40A4377D-633B-DA1E-3B48-B6A17A6A15D5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6:38.476" v="1006" actId="478"/>
          <ac:graphicFrameMkLst>
            <pc:docMk/>
            <pc:sldMk cId="1561265324" sldId="307"/>
            <ac:graphicFrameMk id="91" creationId="{6BF3CF27-CD9B-B04E-8AED-0F71212F9DDB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6:38.476" v="1006" actId="478"/>
          <ac:graphicFrameMkLst>
            <pc:docMk/>
            <pc:sldMk cId="1561265324" sldId="307"/>
            <ac:graphicFrameMk id="92" creationId="{539F0B07-54E8-5098-37B2-FB5519917C9E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6:38.476" v="1006" actId="478"/>
          <ac:graphicFrameMkLst>
            <pc:docMk/>
            <pc:sldMk cId="1561265324" sldId="307"/>
            <ac:graphicFrameMk id="93" creationId="{277D1181-D988-F2C3-DA61-3263C88CA0B1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94" creationId="{3D8D6550-66AF-BFA4-06F7-213A2299D5F9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95" creationId="{72DD7452-D067-63CD-3607-207B33923AA1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96" creationId="{92B44926-C428-0ABB-8F6E-17FA6560481B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97" creationId="{946306B1-D786-EE45-F388-00D1CB1C8967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98" creationId="{994DD407-8E5B-C7D0-0AF7-B1B9F5BCB552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99" creationId="{9C6C4DD4-E0A4-8506-3C04-222D5112F1B0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0" creationId="{1AB34F70-8D7D-C07E-AB4B-270409DED7A0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1" creationId="{85F00CC2-0A37-2A45-0E56-2985D8CA3FA2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2" creationId="{6C22B59B-D6C3-96CB-D7A7-88995E72004B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3" creationId="{1B2E7EB6-5084-8F54-484A-DB5B48D1997F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4" creationId="{B11DC448-0A68-CC23-AE48-62815178F854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5" creationId="{143F5C51-C749-DBDA-E4DF-C2C73A502303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6" creationId="{69361106-BC31-97E5-8554-E9EB585E9159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7" creationId="{299D3EF3-40E2-127C-2998-32192F2D6376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8" creationId="{CE2AD078-0423-DB0B-D808-3C1B4DE0DC19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09" creationId="{8A79CFDB-17FE-DE6D-C52B-4FF090995A0D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10" creationId="{20CFA183-CA56-776E-AFDA-4EE5A2B4CC38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0T20:07:49.714" v="1187" actId="478"/>
          <ac:graphicFrameMkLst>
            <pc:docMk/>
            <pc:sldMk cId="1561265324" sldId="307"/>
            <ac:graphicFrameMk id="111" creationId="{BD19D3ED-4D6D-E005-582B-5249BD66444C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18" creationId="{92D24B29-0EEF-81D3-80D0-E834DDA4B6C5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19" creationId="{653CE578-DEFA-7C0B-06EA-49F85640C7B2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20" creationId="{2FD1B7AB-D716-647C-8B05-D36ADA1C3116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21" creationId="{B4FB72A1-1E6C-B662-1EB8-9732B352F9CC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24" creationId="{6B4A3DAF-2F22-AEE8-B47F-E9200B6A0224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25" creationId="{604323AE-F3F3-4091-DD18-3D28E3696583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6:42.126" v="1007" actId="1076"/>
          <ac:graphicFrameMkLst>
            <pc:docMk/>
            <pc:sldMk cId="1561265324" sldId="307"/>
            <ac:graphicFrameMk id="130" creationId="{29FF7F1F-1D3B-D0A2-FF00-ACD082AF4195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6:51.739" v="1009" actId="1076"/>
          <ac:graphicFrameMkLst>
            <pc:docMk/>
            <pc:sldMk cId="1561265324" sldId="307"/>
            <ac:graphicFrameMk id="131" creationId="{989317D0-47F8-C5F7-3CE3-3A09D29F90A2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6:56.605" v="1010" actId="1076"/>
          <ac:graphicFrameMkLst>
            <pc:docMk/>
            <pc:sldMk cId="1561265324" sldId="307"/>
            <ac:graphicFrameMk id="132" creationId="{EA9FAB93-8DAA-5ED9-14A9-C3049DCD5B42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33" creationId="{BA53E743-6B6D-257B-BAA8-1C7EBCEFA8EB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34" creationId="{636389E3-666B-4DE8-CAE9-93ECBA4CC915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35" creationId="{C70928FF-E285-E184-8673-94692B0388EC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36" creationId="{53E6A621-0816-336F-85F7-9BE31CC558F4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37" creationId="{38FC9F2D-D4BF-7505-5CAF-AD39470DA0A2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38" creationId="{23327653-5F4F-4FF1-B7E4-D165213CAC2D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39" creationId="{F603A839-0A3A-10BB-FD75-93CB67FF805C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40" creationId="{435BE031-1785-ECAA-CD62-E1C98A461254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07:57.900" v="1188" actId="1076"/>
          <ac:graphicFrameMkLst>
            <pc:docMk/>
            <pc:sldMk cId="1561265324" sldId="307"/>
            <ac:graphicFrameMk id="141" creationId="{6A540780-EE7A-7633-3825-A826A8348AD0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42" creationId="{EB0ECD84-2CB3-E781-E2A4-1DFAF8F7382D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43" creationId="{906C1B04-FFB3-0BA8-79B8-2E32DE383B92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44" creationId="{1F0B2387-151A-AD82-3EFE-4E8D49CB4199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45" creationId="{8493C72F-674B-B825-8835-13944C85FBCD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46" creationId="{90D94294-310B-021A-F041-1C75025DF382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47" creationId="{4916E443-C641-F5D3-5375-E3003807E9C7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48" creationId="{2A2EDD6F-4B10-FA01-1F08-2AE1CE294191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49" creationId="{CCEB0CE7-6FBD-27F1-3100-537C6AAC46EC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50" creationId="{0FB24216-BEE0-ACBA-2C6C-6442951B13DC}"/>
          </ac:graphicFrameMkLst>
        </pc:graphicFrameChg>
        <pc:graphicFrameChg chg="add mod">
          <ac:chgData name="Danny Young" userId="cb0f4ce2-eb4f-479e-8e8f-3beb257e632f" providerId="ADAL" clId="{A580ABDB-C08D-470A-84A3-CEED1D2BAA6F}" dt="2022-10-30T19:50:26.967" v="721" actId="1076"/>
          <ac:graphicFrameMkLst>
            <pc:docMk/>
            <pc:sldMk cId="1561265324" sldId="307"/>
            <ac:graphicFrameMk id="151" creationId="{D8012680-54AB-177B-5E92-DB1A7835933B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57" creationId="{E83C5357-4E97-E3C5-52D8-F537226A0767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0" creationId="{80A496F6-C320-A375-A6D5-4537F42A089D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1" creationId="{BA5673AF-B6E6-4B04-7ADD-2F970C008DBA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2" creationId="{2EB6CB4E-0F19-B096-522F-6A5403256C4D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3" creationId="{DFCADE4D-E92D-EC45-61AD-E78577EDAF6F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4" creationId="{E6D43DF6-F9BF-E010-8812-19066B762CD1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5" creationId="{8CB55A5F-5203-48F2-E532-EFBA88CDD17C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6" creationId="{38AA23D3-FDFD-250C-1265-65AC33AFA9EE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7" creationId="{83883573-B731-4552-5004-4832CC2B5B15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8" creationId="{FDD0EE71-F37E-031A-4599-690610D6D50B}"/>
          </ac:graphicFrameMkLst>
        </pc:graphicFrameChg>
        <pc:graphicFrameChg chg="add mod">
          <ac:chgData name="Danny Young" userId="cb0f4ce2-eb4f-479e-8e8f-3beb257e632f" providerId="ADAL" clId="{A580ABDB-C08D-470A-84A3-CEED1D2BAA6F}" dt="2022-10-30T20:11:56.391" v="1277" actId="1076"/>
          <ac:graphicFrameMkLst>
            <pc:docMk/>
            <pc:sldMk cId="1561265324" sldId="307"/>
            <ac:graphicFrameMk id="169" creationId="{447447BA-FBBF-2C49-7C29-F75E75ABD1F0}"/>
          </ac:graphicFrameMkLst>
        </pc:graphicFrame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7" creationId="{46F6545B-E88B-856A-8834-3C9EABB1C4A9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9" creationId="{0399D2E7-831D-16B1-FB06-7A7182B0071F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0" creationId="{4CC4AC9D-5AFC-3129-DD5A-C8031387D8CA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1" creationId="{CD781483-BFC6-BF13-8D9E-7188ED819480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2" creationId="{BCBEFF92-DF4E-559B-C454-B9C4CA06EF29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3" creationId="{00D587AC-6ED7-3E17-2222-A0E504667308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4" creationId="{06E68F28-F1BA-1C48-14FA-9A9EC324B330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5" creationId="{C4C8CA76-CE8C-873C-C321-94BF43E126BD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6" creationId="{660E0785-8E53-86D2-D76C-6BB9FF23B6F0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7" creationId="{DCDB2DBF-986D-93D1-6E05-EACC2080720C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8" creationId="{62DC4383-2C81-A251-D05D-4E2EF4FBD5CD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19" creationId="{EE432C77-4822-AD30-9971-5962AF927D4B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0" creationId="{59EFD92C-7912-3A61-F67B-4F611DCA3E23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1" creationId="{6C1445F7-2DC3-9599-1970-FBE396CF5373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2" creationId="{0E5162A3-D0A7-7159-3A6D-F2F5B8E02599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3" creationId="{1E9EA1FE-E7B4-990B-607F-310E69F0376B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4" creationId="{4790B30D-58AA-F459-2932-46AB169DD15B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5" creationId="{68D96A8E-C22C-F2F3-A8C1-6E5C3EB196AB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6" creationId="{F6B337AC-5EF0-17FA-7094-2598C3A80004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7" creationId="{E005B7B5-75B9-8DC7-B123-8E316178604B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8" creationId="{3BAED799-7C73-6909-1053-BC0A080EB21D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29" creationId="{58F9C378-AFC8-EA3B-CE98-120CBE6EC487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30" creationId="{2314ED12-5532-DF14-33DE-9F3A63A753BE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31" creationId="{1657FF88-6F32-6ADE-1B29-723E0EDBCEC8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32" creationId="{02B05DCD-6A3D-CC21-757A-1ABFD4A165E3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33" creationId="{B41BB773-B63D-671A-DD5E-584621352194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40" creationId="{7553FAB7-D089-EDBE-9CA3-14CC2438B692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41" creationId="{F82EFF89-D0B2-0055-320B-74DEC5375B34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42" creationId="{8D3B88BD-0438-2593-4399-28475A18B3C8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43" creationId="{5573EF3A-CAD5-9103-E984-11F3229C56D1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46" creationId="{A62F8CCD-8EDB-F6FF-F4E3-3D46E7944034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47" creationId="{87519C33-8534-EAF0-154C-6B9B9F430325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52" creationId="{047EFB45-718C-1448-2DEB-E7AD801B25B4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53" creationId="{DCA55559-CFD9-01BE-686A-DDA98EEF6A1E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54" creationId="{43D1CFEE-8A79-262F-8A09-77D2BB58D2B0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55" creationId="{9087F05B-ACF9-06F7-32A3-1F53B17E45FA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56" creationId="{823D3BBA-72FE-80A1-4686-38AE3624705B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57" creationId="{850C7975-E967-EC4A-B655-09A0CC927C0B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58" creationId="{555EFE2D-BC69-F825-F5EE-F463993CE42E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59" creationId="{07B7A509-A210-2716-D313-E7A5FF1BD6A5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0" creationId="{F851AA5D-4055-E6D5-E7C4-BD3ABCE40495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1" creationId="{56C9D840-1EBA-D1C8-296C-8296D067E260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2" creationId="{99A81FBE-F7EB-ED1C-8382-5283E101AA60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3" creationId="{8C917B4B-B8D0-3ED9-C3A9-8EAB4AC275F2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4" creationId="{68FCCE01-3957-AF03-48D8-F90F850CF175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5" creationId="{88C1407B-2376-BB8B-788F-80E63161A9E8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6" creationId="{DD5ACD3D-17B9-0BBE-B1C0-DC80072B3986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7" creationId="{E338154E-D48C-AEAD-104A-1DF717A01AC2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8" creationId="{EDF95FE0-94FB-C214-F4E3-6D20CC0F08B9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69" creationId="{096653FC-89D7-7EA6-C245-280F67A38133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70" creationId="{3BF65384-B87B-B2DD-4226-04A39CB8F3D6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71" creationId="{39BE02B6-A70D-3C71-449D-A57019CC7D72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72" creationId="{FC6278E9-E4AB-B0E0-CB3E-975F639D4F35}"/>
          </ac:picMkLst>
        </pc:picChg>
        <pc:picChg chg="add del mod">
          <ac:chgData name="Danny Young" userId="cb0f4ce2-eb4f-479e-8e8f-3beb257e632f" providerId="ADAL" clId="{A580ABDB-C08D-470A-84A3-CEED1D2BAA6F}" dt="2022-10-30T19:50:15.902" v="719" actId="478"/>
          <ac:picMkLst>
            <pc:docMk/>
            <pc:sldMk cId="1561265324" sldId="307"/>
            <ac:picMk id="73" creationId="{FE4634DA-282F-A202-DF16-03F5E55C8CD6}"/>
          </ac:picMkLst>
        </pc:pic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8" creationId="{BD433208-DAF1-4CA9-E38B-14982EB0170B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35" creationId="{C17919A1-D120-9ECF-B31C-D91F7E32E923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37" creationId="{ABC401E2-E9D7-B320-42A7-A8E0EDD31945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39" creationId="{9DF4C8E6-9A8C-9A6D-895C-4BFA3C912350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44" creationId="{5A121FBD-F04B-0805-780A-DDD8996B4FB5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45" creationId="{9EFBDD04-5ED7-E442-27B1-473E7C866F79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48" creationId="{1F5220F1-8711-217E-CE50-28CEE004AAE9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49" creationId="{F8F44A6E-D2C4-DB84-B2EE-03D7466FECC0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50" creationId="{99EF7485-CF9B-51DD-1C40-C539BC4F8F83}"/>
          </ac:cxnSpMkLst>
        </pc:cxnChg>
        <pc:cxnChg chg="add del mod">
          <ac:chgData name="Danny Young" userId="cb0f4ce2-eb4f-479e-8e8f-3beb257e632f" providerId="ADAL" clId="{A580ABDB-C08D-470A-84A3-CEED1D2BAA6F}" dt="2022-10-30T19:50:15.902" v="719" actId="478"/>
          <ac:cxnSpMkLst>
            <pc:docMk/>
            <pc:sldMk cId="1561265324" sldId="307"/>
            <ac:cxnSpMk id="51" creationId="{6B895863-7D5F-9192-C4C3-2A6D71B3222B}"/>
          </ac:cxnSpMkLst>
        </pc:cxnChg>
        <pc:cxnChg chg="add mod">
          <ac:chgData name="Danny Young" userId="cb0f4ce2-eb4f-479e-8e8f-3beb257e632f" providerId="ADAL" clId="{A580ABDB-C08D-470A-84A3-CEED1D2BAA6F}" dt="2022-10-30T19:49:36.595" v="718" actId="1076"/>
          <ac:cxnSpMkLst>
            <pc:docMk/>
            <pc:sldMk cId="1561265324" sldId="307"/>
            <ac:cxnSpMk id="78" creationId="{032BA244-D69D-C9FF-FB05-6A24FFB12D2D}"/>
          </ac:cxnSpMkLst>
        </pc:cxnChg>
        <pc:cxnChg chg="add mod">
          <ac:chgData name="Danny Young" userId="cb0f4ce2-eb4f-479e-8e8f-3beb257e632f" providerId="ADAL" clId="{A580ABDB-C08D-470A-84A3-CEED1D2BAA6F}" dt="2022-10-30T19:49:36.595" v="718" actId="1076"/>
          <ac:cxnSpMkLst>
            <pc:docMk/>
            <pc:sldMk cId="1561265324" sldId="307"/>
            <ac:cxnSpMk id="79" creationId="{E6FD023A-B153-5543-D030-10482C3C40FE}"/>
          </ac:cxnSpMkLst>
        </pc:cxnChg>
        <pc:cxnChg chg="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81" creationId="{B018C072-84D2-C19C-6F4A-511C426531D4}"/>
          </ac:cxnSpMkLst>
        </pc:cxnChg>
        <pc:cxnChg chg="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82" creationId="{34287B4C-8DF6-A40C-6D2B-A409D99D4A41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86" creationId="{3267DA5A-497B-222C-DC7F-7F7B81F1EBFF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13" creationId="{1FC117B1-4B52-21D4-5A42-9074BB9F0D49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15" creationId="{10F13469-4845-D1DA-93FA-19ED13A8A79E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17" creationId="{EA33B864-4422-9446-820E-7CD4CC46192F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22" creationId="{00ECF8C8-AD8E-DFB8-A4E1-EF8EB4FFB139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23" creationId="{393B21AA-F7AD-CE37-B7B7-59995D57CCEE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26" creationId="{1EA66F28-B3E5-3171-755E-E6B86724A34A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27" creationId="{E718E994-F51D-223C-A0C7-D07C22630368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28" creationId="{9D3C8803-A9D3-B981-44C9-790EB8DBFCE5}"/>
          </ac:cxnSpMkLst>
        </pc:cxnChg>
        <pc:cxnChg chg="add mod">
          <ac:chgData name="Danny Young" userId="cb0f4ce2-eb4f-479e-8e8f-3beb257e632f" providerId="ADAL" clId="{A580ABDB-C08D-470A-84A3-CEED1D2BAA6F}" dt="2022-10-30T19:50:26.967" v="721" actId="1076"/>
          <ac:cxnSpMkLst>
            <pc:docMk/>
            <pc:sldMk cId="1561265324" sldId="307"/>
            <ac:cxnSpMk id="129" creationId="{DF46CCCB-65B4-0E45-24BC-39D275563F9F}"/>
          </ac:cxnSpMkLst>
        </pc:cxnChg>
      </pc:sldChg>
      <pc:sldChg chg="addSp delSp modSp new mod delAnim modAnim">
        <pc:chgData name="Danny Young" userId="cb0f4ce2-eb4f-479e-8e8f-3beb257e632f" providerId="ADAL" clId="{A580ABDB-C08D-470A-84A3-CEED1D2BAA6F}" dt="2022-10-31T16:37:35.657" v="1702"/>
        <pc:sldMkLst>
          <pc:docMk/>
          <pc:sldMk cId="980411725" sldId="311"/>
        </pc:sldMkLst>
        <pc:spChg chg="mod">
          <ac:chgData name="Danny Young" userId="cb0f4ce2-eb4f-479e-8e8f-3beb257e632f" providerId="ADAL" clId="{A580ABDB-C08D-470A-84A3-CEED1D2BAA6F}" dt="2022-10-31T16:26:02.704" v="1354" actId="27636"/>
          <ac:spMkLst>
            <pc:docMk/>
            <pc:sldMk cId="980411725" sldId="311"/>
            <ac:spMk id="2" creationId="{1ADB6D84-76B2-57F0-E2CA-764815DF77E0}"/>
          </ac:spMkLst>
        </pc:spChg>
        <pc:spChg chg="del">
          <ac:chgData name="Danny Young" userId="cb0f4ce2-eb4f-479e-8e8f-3beb257e632f" providerId="ADAL" clId="{A580ABDB-C08D-470A-84A3-CEED1D2BAA6F}" dt="2022-10-31T16:26:07.639" v="1355" actId="478"/>
          <ac:spMkLst>
            <pc:docMk/>
            <pc:sldMk cId="980411725" sldId="311"/>
            <ac:spMk id="3" creationId="{33DAAB75-3C97-395F-3A02-25B8D19EEF18}"/>
          </ac:spMkLst>
        </pc:spChg>
        <pc:spChg chg="add del mod">
          <ac:chgData name="Danny Young" userId="cb0f4ce2-eb4f-479e-8e8f-3beb257e632f" providerId="ADAL" clId="{A580ABDB-C08D-470A-84A3-CEED1D2BAA6F}" dt="2022-10-31T16:29:44.168" v="1498" actId="478"/>
          <ac:spMkLst>
            <pc:docMk/>
            <pc:sldMk cId="980411725" sldId="311"/>
            <ac:spMk id="5" creationId="{537C98ED-1E82-C863-00F3-2488E43E88C0}"/>
          </ac:spMkLst>
        </pc:spChg>
        <pc:spChg chg="add mod">
          <ac:chgData name="Danny Young" userId="cb0f4ce2-eb4f-479e-8e8f-3beb257e632f" providerId="ADAL" clId="{A580ABDB-C08D-470A-84A3-CEED1D2BAA6F}" dt="2022-10-31T16:33:20.007" v="1591" actId="20577"/>
          <ac:spMkLst>
            <pc:docMk/>
            <pc:sldMk cId="980411725" sldId="311"/>
            <ac:spMk id="6" creationId="{12E6FEBC-E294-8986-1189-7EAEFEF8A156}"/>
          </ac:spMkLst>
        </pc:spChg>
        <pc:spChg chg="add mod">
          <ac:chgData name="Danny Young" userId="cb0f4ce2-eb4f-479e-8e8f-3beb257e632f" providerId="ADAL" clId="{A580ABDB-C08D-470A-84A3-CEED1D2BAA6F}" dt="2022-10-31T16:29:48.127" v="1500" actId="1076"/>
          <ac:spMkLst>
            <pc:docMk/>
            <pc:sldMk cId="980411725" sldId="311"/>
            <ac:spMk id="10" creationId="{4A35F9BF-DAA6-0E61-9848-A0995353D4AE}"/>
          </ac:spMkLst>
        </pc:spChg>
        <pc:graphicFrameChg chg="add del mod">
          <ac:chgData name="Danny Young" userId="cb0f4ce2-eb4f-479e-8e8f-3beb257e632f" providerId="ADAL" clId="{A580ABDB-C08D-470A-84A3-CEED1D2BAA6F}" dt="2022-10-31T16:29:44.168" v="1498" actId="478"/>
          <ac:graphicFrameMkLst>
            <pc:docMk/>
            <pc:sldMk cId="980411725" sldId="311"/>
            <ac:graphicFrameMk id="4" creationId="{B2A3617A-342C-0A8E-239E-018C301B6D9D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0:47.340" v="1523" actId="1076"/>
          <ac:graphicFrameMkLst>
            <pc:docMk/>
            <pc:sldMk cId="980411725" sldId="311"/>
            <ac:graphicFrameMk id="7" creationId="{5785F711-1704-7109-233B-EDE8636B4D7F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0:40.234" v="1521" actId="1076"/>
          <ac:graphicFrameMkLst>
            <pc:docMk/>
            <pc:sldMk cId="980411725" sldId="311"/>
            <ac:graphicFrameMk id="8" creationId="{B74D9C96-1B1F-4A28-A943-0BC6C4496234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0:43.667" v="1522" actId="1076"/>
          <ac:graphicFrameMkLst>
            <pc:docMk/>
            <pc:sldMk cId="980411725" sldId="311"/>
            <ac:graphicFrameMk id="9" creationId="{90041413-6863-013B-46E5-88EB0283FA63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3:51.646" v="1598"/>
          <ac:graphicFrameMkLst>
            <pc:docMk/>
            <pc:sldMk cId="980411725" sldId="311"/>
            <ac:graphicFrameMk id="11" creationId="{500C4773-EFC3-D46F-69BF-1213A823E0FD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0:32.866" v="1519" actId="1076"/>
          <ac:graphicFrameMkLst>
            <pc:docMk/>
            <pc:sldMk cId="980411725" sldId="311"/>
            <ac:graphicFrameMk id="12" creationId="{1FA045E0-F5AF-4465-C5F5-24C89A9CBA5E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1T16:33:38.261" v="1595" actId="478"/>
          <ac:graphicFrameMkLst>
            <pc:docMk/>
            <pc:sldMk cId="980411725" sldId="311"/>
            <ac:graphicFrameMk id="13" creationId="{394409A2-C8CA-D76A-B2DA-5CD5C268F1F4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4:06.085" v="1603" actId="1076"/>
          <ac:graphicFrameMkLst>
            <pc:docMk/>
            <pc:sldMk cId="980411725" sldId="311"/>
            <ac:graphicFrameMk id="14" creationId="{9E07EB3E-ADE3-C9AE-8579-D4FB2DBE329A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5:26.710" v="1653" actId="1076"/>
          <ac:graphicFrameMkLst>
            <pc:docMk/>
            <pc:sldMk cId="980411725" sldId="311"/>
            <ac:graphicFrameMk id="15" creationId="{69C56979-4504-DA00-BF4C-376979E76987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5:26.710" v="1653" actId="1076"/>
          <ac:graphicFrameMkLst>
            <pc:docMk/>
            <pc:sldMk cId="980411725" sldId="311"/>
            <ac:graphicFrameMk id="16" creationId="{204F1260-BC44-98B6-4C46-E540511FA3CB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5:38.755" v="1659"/>
          <ac:graphicFrameMkLst>
            <pc:docMk/>
            <pc:sldMk cId="980411725" sldId="311"/>
            <ac:graphicFrameMk id="17" creationId="{E46ADBAA-EBCF-5B94-B69A-FE6494C28B09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5:48.511" v="1677" actId="1036"/>
          <ac:graphicFrameMkLst>
            <pc:docMk/>
            <pc:sldMk cId="980411725" sldId="311"/>
            <ac:graphicFrameMk id="18" creationId="{4D81D1C6-4D4E-BEB6-77D4-82F0F2CEA85C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6:11.125" v="1681"/>
          <ac:graphicFrameMkLst>
            <pc:docMk/>
            <pc:sldMk cId="980411725" sldId="311"/>
            <ac:graphicFrameMk id="19" creationId="{B74A9697-6678-2640-41F4-881F1231B8C3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6:19.102" v="1684" actId="1038"/>
          <ac:graphicFrameMkLst>
            <pc:docMk/>
            <pc:sldMk cId="980411725" sldId="311"/>
            <ac:graphicFrameMk id="20" creationId="{2791B63A-82AC-838E-67DD-FA0B44C163E5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6:40.382" v="1688"/>
          <ac:graphicFrameMkLst>
            <pc:docMk/>
            <pc:sldMk cId="980411725" sldId="311"/>
            <ac:graphicFrameMk id="21" creationId="{06873216-004E-5716-3022-58CEA02278C0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6:49.219" v="1690"/>
          <ac:graphicFrameMkLst>
            <pc:docMk/>
            <pc:sldMk cId="980411725" sldId="311"/>
            <ac:graphicFrameMk id="22" creationId="{D011289F-67F9-8238-66C1-B685E73B0619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7:03.905" v="1694"/>
          <ac:graphicFrameMkLst>
            <pc:docMk/>
            <pc:sldMk cId="980411725" sldId="311"/>
            <ac:graphicFrameMk id="23" creationId="{186B3F37-FF56-341B-AC47-6F3B49B82EA1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7:13.328" v="1696"/>
          <ac:graphicFrameMkLst>
            <pc:docMk/>
            <pc:sldMk cId="980411725" sldId="311"/>
            <ac:graphicFrameMk id="24" creationId="{B8424E60-5CF3-86AE-2E0E-92453DA2F136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7:28.619" v="1700"/>
          <ac:graphicFrameMkLst>
            <pc:docMk/>
            <pc:sldMk cId="980411725" sldId="311"/>
            <ac:graphicFrameMk id="25" creationId="{BDC78CFD-5209-CE19-81FF-9EEDDE553748}"/>
          </ac:graphicFrameMkLst>
        </pc:graphicFrameChg>
        <pc:graphicFrameChg chg="add mod">
          <ac:chgData name="Danny Young" userId="cb0f4ce2-eb4f-479e-8e8f-3beb257e632f" providerId="ADAL" clId="{A580ABDB-C08D-470A-84A3-CEED1D2BAA6F}" dt="2022-10-31T16:37:35.657" v="1702"/>
          <ac:graphicFrameMkLst>
            <pc:docMk/>
            <pc:sldMk cId="980411725" sldId="311"/>
            <ac:graphicFrameMk id="26" creationId="{020B4225-AFC1-86C5-DC43-A2AE9DAA403C}"/>
          </ac:graphicFrameMkLst>
        </pc:graphicFrameChg>
      </pc:sldChg>
      <pc:sldChg chg="addSp delSp modSp new del mod">
        <pc:chgData name="Danny Young" userId="cb0f4ce2-eb4f-479e-8e8f-3beb257e632f" providerId="ADAL" clId="{A580ABDB-C08D-470A-84A3-CEED1D2BAA6F}" dt="2022-10-31T16:37:52.887" v="1703" actId="47"/>
        <pc:sldMkLst>
          <pc:docMk/>
          <pc:sldMk cId="160722752" sldId="312"/>
        </pc:sldMkLst>
        <pc:spChg chg="del mod">
          <ac:chgData name="Danny Young" userId="cb0f4ce2-eb4f-479e-8e8f-3beb257e632f" providerId="ADAL" clId="{A580ABDB-C08D-470A-84A3-CEED1D2BAA6F}" dt="2022-10-31T16:29:21.487" v="1497" actId="21"/>
          <ac:spMkLst>
            <pc:docMk/>
            <pc:sldMk cId="160722752" sldId="312"/>
            <ac:spMk id="3" creationId="{DB192D9C-4E7D-40F9-D8A2-10BAA01EB3B4}"/>
          </ac:spMkLst>
        </pc:spChg>
        <pc:spChg chg="add del mod">
          <ac:chgData name="Danny Young" userId="cb0f4ce2-eb4f-479e-8e8f-3beb257e632f" providerId="ADAL" clId="{A580ABDB-C08D-470A-84A3-CEED1D2BAA6F}" dt="2022-10-31T16:29:21.487" v="1497" actId="21"/>
          <ac:spMkLst>
            <pc:docMk/>
            <pc:sldMk cId="160722752" sldId="312"/>
            <ac:spMk id="7" creationId="{4976903E-EEC2-62A5-075C-32806A6FC66E}"/>
          </ac:spMkLst>
        </pc:spChg>
        <pc:spChg chg="add mod">
          <ac:chgData name="Danny Young" userId="cb0f4ce2-eb4f-479e-8e8f-3beb257e632f" providerId="ADAL" clId="{A580ABDB-C08D-470A-84A3-CEED1D2BAA6F}" dt="2022-10-31T16:29:21.487" v="1497" actId="21"/>
          <ac:spMkLst>
            <pc:docMk/>
            <pc:sldMk cId="160722752" sldId="312"/>
            <ac:spMk id="9" creationId="{BBB3B674-1CB9-AE4F-53E0-25EC7217D403}"/>
          </ac:spMkLst>
        </pc:spChg>
        <pc:graphicFrameChg chg="add del mod">
          <ac:chgData name="Danny Young" userId="cb0f4ce2-eb4f-479e-8e8f-3beb257e632f" providerId="ADAL" clId="{A580ABDB-C08D-470A-84A3-CEED1D2BAA6F}" dt="2022-10-31T16:29:21.487" v="1497" actId="21"/>
          <ac:graphicFrameMkLst>
            <pc:docMk/>
            <pc:sldMk cId="160722752" sldId="312"/>
            <ac:graphicFrameMk id="4" creationId="{3DC353BD-31B4-916C-364F-0EEBD1AF7CB4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1T16:29:21.487" v="1497" actId="21"/>
          <ac:graphicFrameMkLst>
            <pc:docMk/>
            <pc:sldMk cId="160722752" sldId="312"/>
            <ac:graphicFrameMk id="5" creationId="{D0FFFA2F-1DA4-5482-C730-1C95248BB118}"/>
          </ac:graphicFrameMkLst>
        </pc:graphicFrameChg>
        <pc:graphicFrameChg chg="add del mod">
          <ac:chgData name="Danny Young" userId="cb0f4ce2-eb4f-479e-8e8f-3beb257e632f" providerId="ADAL" clId="{A580ABDB-C08D-470A-84A3-CEED1D2BAA6F}" dt="2022-10-31T16:29:21.487" v="1497" actId="21"/>
          <ac:graphicFrameMkLst>
            <pc:docMk/>
            <pc:sldMk cId="160722752" sldId="312"/>
            <ac:graphicFrameMk id="6" creationId="{F6F3C70E-1C07-3151-E548-530B6FE5A26A}"/>
          </ac:graphicFrameMkLst>
        </pc:graphicFrameChg>
      </pc:sldChg>
      <pc:sldMasterChg chg="modSp modSldLayout">
        <pc:chgData name="Danny Young" userId="cb0f4ce2-eb4f-479e-8e8f-3beb257e632f" providerId="ADAL" clId="{A580ABDB-C08D-470A-84A3-CEED1D2BAA6F}" dt="2022-10-30T19:38:01.545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A580ABDB-C08D-470A-84A3-CEED1D2BAA6F}" dt="2022-10-30T19:38:01.545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A580ABDB-C08D-470A-84A3-CEED1D2BAA6F}" dt="2022-10-30T19:38:01.545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80ABDB-C08D-470A-84A3-CEED1D2BAA6F}" dt="2022-10-30T19:38:01.545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80ABDB-C08D-470A-84A3-CEED1D2BAA6F}" dt="2022-10-30T19:38:01.545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80ABDB-C08D-470A-84A3-CEED1D2BAA6F}" dt="2022-10-30T19:38:01.545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80ABDB-C08D-470A-84A3-CEED1D2BAA6F}" dt="2022-10-30T19:38:01.545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80ABDB-C08D-470A-84A3-CEED1D2BAA6F}" dt="2022-10-30T19:38:01.545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80ABDB-C08D-470A-84A3-CEED1D2BAA6F}" dt="2022-10-30T19:38:01.545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80ABDB-C08D-470A-84A3-CEED1D2BAA6F}" dt="2022-10-30T19:38:01.545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80ABDB-C08D-470A-84A3-CEED1D2BAA6F}" dt="2022-10-30T19:38:01.545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FD7F5AB9-F565-4F54-A552-A2DFABD5B3B4}"/>
    <pc:docChg chg="undo custSel addSld modSld">
      <pc:chgData name="Danny Young" userId="cb0f4ce2-eb4f-479e-8e8f-3beb257e632f" providerId="ADAL" clId="{FD7F5AB9-F565-4F54-A552-A2DFABD5B3B4}" dt="2023-11-21T19:17:45.834" v="119"/>
      <pc:docMkLst>
        <pc:docMk/>
      </pc:docMkLst>
      <pc:sldChg chg="modSp">
        <pc:chgData name="Danny Young" userId="cb0f4ce2-eb4f-479e-8e8f-3beb257e632f" providerId="ADAL" clId="{FD7F5AB9-F565-4F54-A552-A2DFABD5B3B4}" dt="2023-11-21T19:17:45.834" v="119"/>
        <pc:sldMkLst>
          <pc:docMk/>
          <pc:sldMk cId="2108524037" sldId="283"/>
        </pc:sldMkLst>
        <pc:graphicFrameChg chg="mod">
          <ac:chgData name="Danny Young" userId="cb0f4ce2-eb4f-479e-8e8f-3beb257e632f" providerId="ADAL" clId="{FD7F5AB9-F565-4F54-A552-A2DFABD5B3B4}" dt="2023-11-21T19:17:45.834" v="119"/>
          <ac:graphicFrameMkLst>
            <pc:docMk/>
            <pc:sldMk cId="2108524037" sldId="283"/>
            <ac:graphicFrameMk id="19" creationId="{682A0016-C32F-4797-B38C-4B5147012249}"/>
          </ac:graphicFrameMkLst>
        </pc:graphicFrameChg>
      </pc:sldChg>
      <pc:sldChg chg="modSp new mod">
        <pc:chgData name="Danny Young" userId="cb0f4ce2-eb4f-479e-8e8f-3beb257e632f" providerId="ADAL" clId="{FD7F5AB9-F565-4F54-A552-A2DFABD5B3B4}" dt="2023-11-17T20:00:57.618" v="117" actId="20577"/>
        <pc:sldMkLst>
          <pc:docMk/>
          <pc:sldMk cId="3502485829" sldId="312"/>
        </pc:sldMkLst>
        <pc:spChg chg="mod">
          <ac:chgData name="Danny Young" userId="cb0f4ce2-eb4f-479e-8e8f-3beb257e632f" providerId="ADAL" clId="{FD7F5AB9-F565-4F54-A552-A2DFABD5B3B4}" dt="2023-11-17T20:00:57.618" v="117" actId="20577"/>
          <ac:spMkLst>
            <pc:docMk/>
            <pc:sldMk cId="3502485829" sldId="312"/>
            <ac:spMk id="3" creationId="{CF01A2D6-05FE-667E-EC3E-81D4B0845313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E0A0E-3EEE-4E34-AC38-F8DF301B3418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25B5D9-F7B6-44A7-9170-9D7B868B60B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5655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41570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7574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46159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2A748D-CA5F-4263-8B79-33219A5C0640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4135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727AED-0A10-46E5-A3A7-0422C1BB82BB}" type="slidenum">
              <a:rPr lang="en-CA" smtClean="0"/>
              <a:pPr eaLnBrk="1" hangingPunct="1"/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2861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86C497-C0A9-4DD3-B2D1-6E67069B451A}" type="slidenum">
              <a:rPr lang="en-CA" smtClean="0"/>
              <a:pPr eaLnBrk="1" hangingPunct="1"/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8ECD49-5D85-467C-8CB3-23FA99D20A60}" type="slidenum">
              <a:rPr lang="en-CA" smtClean="0"/>
              <a:pPr eaLnBrk="1" hangingPunct="1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AB7D6F-8C59-473D-9605-EF2D90FF9BD4}" type="slidenum">
              <a:rPr lang="en-CA" smtClean="0"/>
              <a:pPr eaLnBrk="1" hangingPunct="1"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8941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1890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D1DB8C-AB2B-4922-925C-60BF37C299D8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2060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04752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9743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3-11-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96.w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98.wmf"/><Relationship Id="rId2" Type="http://schemas.openxmlformats.org/officeDocument/2006/relationships/image" Target="../media/image81.png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37" Type="http://schemas.openxmlformats.org/officeDocument/2006/relationships/oleObject" Target="../embeddings/oleObject116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115.bin"/><Relationship Id="rId8" Type="http://schemas.openxmlformats.org/officeDocument/2006/relationships/image" Target="../media/image83.wmf"/><Relationship Id="rId3" Type="http://schemas.openxmlformats.org/officeDocument/2006/relationships/oleObject" Target="../embeddings/oleObject99.bin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0.wmf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14.wmf"/><Relationship Id="rId42" Type="http://schemas.openxmlformats.org/officeDocument/2006/relationships/image" Target="../media/image118.wmf"/><Relationship Id="rId47" Type="http://schemas.openxmlformats.org/officeDocument/2006/relationships/oleObject" Target="../embeddings/oleObject139.bin"/><Relationship Id="rId50" Type="http://schemas.openxmlformats.org/officeDocument/2006/relationships/image" Target="../media/image121.wmf"/><Relationship Id="rId55" Type="http://schemas.openxmlformats.org/officeDocument/2006/relationships/oleObject" Target="../embeddings/oleObject144.bin"/><Relationship Id="rId63" Type="http://schemas.openxmlformats.org/officeDocument/2006/relationships/oleObject" Target="../embeddings/oleObject148.bin"/><Relationship Id="rId7" Type="http://schemas.openxmlformats.org/officeDocument/2006/relationships/oleObject" Target="../embeddings/oleObject11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5.wmf"/><Relationship Id="rId29" Type="http://schemas.openxmlformats.org/officeDocument/2006/relationships/oleObject" Target="../embeddings/oleObject130.bin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134.bin"/><Relationship Id="rId40" Type="http://schemas.openxmlformats.org/officeDocument/2006/relationships/image" Target="../media/image117.wmf"/><Relationship Id="rId45" Type="http://schemas.openxmlformats.org/officeDocument/2006/relationships/oleObject" Target="../embeddings/oleObject138.bin"/><Relationship Id="rId53" Type="http://schemas.openxmlformats.org/officeDocument/2006/relationships/oleObject" Target="../embeddings/oleObject143.bin"/><Relationship Id="rId58" Type="http://schemas.openxmlformats.org/officeDocument/2006/relationships/image" Target="../media/image125.wmf"/><Relationship Id="rId66" Type="http://schemas.openxmlformats.org/officeDocument/2006/relationships/image" Target="../media/image129.wmf"/><Relationship Id="rId5" Type="http://schemas.openxmlformats.org/officeDocument/2006/relationships/oleObject" Target="../embeddings/oleObject118.bin"/><Relationship Id="rId61" Type="http://schemas.openxmlformats.org/officeDocument/2006/relationships/oleObject" Target="../embeddings/oleObject147.bin"/><Relationship Id="rId19" Type="http://schemas.openxmlformats.org/officeDocument/2006/relationships/oleObject" Target="../embeddings/oleObject125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12.wmf"/><Relationship Id="rId35" Type="http://schemas.openxmlformats.org/officeDocument/2006/relationships/oleObject" Target="../embeddings/oleObject133.bin"/><Relationship Id="rId43" Type="http://schemas.openxmlformats.org/officeDocument/2006/relationships/oleObject" Target="../embeddings/oleObject137.bin"/><Relationship Id="rId48" Type="http://schemas.openxmlformats.org/officeDocument/2006/relationships/oleObject" Target="../embeddings/oleObject140.bin"/><Relationship Id="rId56" Type="http://schemas.openxmlformats.org/officeDocument/2006/relationships/image" Target="../media/image124.wmf"/><Relationship Id="rId64" Type="http://schemas.openxmlformats.org/officeDocument/2006/relationships/image" Target="../media/image128.wmf"/><Relationship Id="rId8" Type="http://schemas.openxmlformats.org/officeDocument/2006/relationships/image" Target="../media/image101.wmf"/><Relationship Id="rId51" Type="http://schemas.openxmlformats.org/officeDocument/2006/relationships/oleObject" Target="../embeddings/oleObject142.bin"/><Relationship Id="rId3" Type="http://schemas.openxmlformats.org/officeDocument/2006/relationships/oleObject" Target="../embeddings/oleObject11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116.wmf"/><Relationship Id="rId46" Type="http://schemas.openxmlformats.org/officeDocument/2006/relationships/image" Target="../media/image120.wmf"/><Relationship Id="rId59" Type="http://schemas.openxmlformats.org/officeDocument/2006/relationships/oleObject" Target="../embeddings/oleObject146.bin"/><Relationship Id="rId67" Type="http://schemas.openxmlformats.org/officeDocument/2006/relationships/hyperlink" Target="http://www.bcmath.ca/" TargetMode="External"/><Relationship Id="rId20" Type="http://schemas.openxmlformats.org/officeDocument/2006/relationships/image" Target="../media/image107.wmf"/><Relationship Id="rId41" Type="http://schemas.openxmlformats.org/officeDocument/2006/relationships/oleObject" Target="../embeddings/oleObject136.bin"/><Relationship Id="rId54" Type="http://schemas.openxmlformats.org/officeDocument/2006/relationships/image" Target="../media/image123.wmf"/><Relationship Id="rId62" Type="http://schemas.openxmlformats.org/officeDocument/2006/relationships/image" Target="../media/image1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11.wmf"/><Relationship Id="rId36" Type="http://schemas.openxmlformats.org/officeDocument/2006/relationships/image" Target="../media/image115.wmf"/><Relationship Id="rId49" Type="http://schemas.openxmlformats.org/officeDocument/2006/relationships/oleObject" Target="../embeddings/oleObject141.bin"/><Relationship Id="rId57" Type="http://schemas.openxmlformats.org/officeDocument/2006/relationships/oleObject" Target="../embeddings/oleObject145.bin"/><Relationship Id="rId10" Type="http://schemas.openxmlformats.org/officeDocument/2006/relationships/image" Target="../media/image102.wmf"/><Relationship Id="rId31" Type="http://schemas.openxmlformats.org/officeDocument/2006/relationships/oleObject" Target="../embeddings/oleObject131.bin"/><Relationship Id="rId44" Type="http://schemas.openxmlformats.org/officeDocument/2006/relationships/image" Target="../media/image119.wmf"/><Relationship Id="rId52" Type="http://schemas.openxmlformats.org/officeDocument/2006/relationships/image" Target="../media/image122.wmf"/><Relationship Id="rId60" Type="http://schemas.openxmlformats.org/officeDocument/2006/relationships/image" Target="../media/image126.wmf"/><Relationship Id="rId65" Type="http://schemas.openxmlformats.org/officeDocument/2006/relationships/oleObject" Target="../embeddings/oleObject149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20.bin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06.wmf"/><Relationship Id="rId39" Type="http://schemas.openxmlformats.org/officeDocument/2006/relationships/oleObject" Target="../embeddings/oleObject1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30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9" Type="http://schemas.openxmlformats.org/officeDocument/2006/relationships/oleObject" Target="../embeddings/oleObject171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48.wmf"/><Relationship Id="rId42" Type="http://schemas.openxmlformats.org/officeDocument/2006/relationships/image" Target="../media/image152.wmf"/><Relationship Id="rId47" Type="http://schemas.openxmlformats.org/officeDocument/2006/relationships/oleObject" Target="../embeddings/oleObject175.bin"/><Relationship Id="rId50" Type="http://schemas.openxmlformats.org/officeDocument/2006/relationships/image" Target="../media/image156.wmf"/><Relationship Id="rId55" Type="http://schemas.openxmlformats.org/officeDocument/2006/relationships/oleObject" Target="../embeddings/oleObject179.bin"/><Relationship Id="rId7" Type="http://schemas.openxmlformats.org/officeDocument/2006/relationships/oleObject" Target="../embeddings/oleObject15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39.wmf"/><Relationship Id="rId29" Type="http://schemas.openxmlformats.org/officeDocument/2006/relationships/oleObject" Target="../embeddings/oleObject166.bin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43.wmf"/><Relationship Id="rId32" Type="http://schemas.openxmlformats.org/officeDocument/2006/relationships/image" Target="../media/image147.wmf"/><Relationship Id="rId37" Type="http://schemas.openxmlformats.org/officeDocument/2006/relationships/oleObject" Target="../embeddings/oleObject170.bin"/><Relationship Id="rId40" Type="http://schemas.openxmlformats.org/officeDocument/2006/relationships/image" Target="../media/image151.wmf"/><Relationship Id="rId45" Type="http://schemas.openxmlformats.org/officeDocument/2006/relationships/oleObject" Target="../embeddings/oleObject174.bin"/><Relationship Id="rId53" Type="http://schemas.openxmlformats.org/officeDocument/2006/relationships/oleObject" Target="../embeddings/oleObject178.bin"/><Relationship Id="rId58" Type="http://schemas.openxmlformats.org/officeDocument/2006/relationships/image" Target="../media/image160.wmf"/><Relationship Id="rId5" Type="http://schemas.openxmlformats.org/officeDocument/2006/relationships/oleObject" Target="../embeddings/oleObject154.bin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46.wmf"/><Relationship Id="rId35" Type="http://schemas.openxmlformats.org/officeDocument/2006/relationships/oleObject" Target="../embeddings/oleObject169.bin"/><Relationship Id="rId43" Type="http://schemas.openxmlformats.org/officeDocument/2006/relationships/oleObject" Target="../embeddings/oleObject173.bin"/><Relationship Id="rId48" Type="http://schemas.openxmlformats.org/officeDocument/2006/relationships/image" Target="../media/image155.wmf"/><Relationship Id="rId56" Type="http://schemas.openxmlformats.org/officeDocument/2006/relationships/image" Target="../media/image159.wmf"/><Relationship Id="rId8" Type="http://schemas.openxmlformats.org/officeDocument/2006/relationships/image" Target="../media/image135.wmf"/><Relationship Id="rId51" Type="http://schemas.openxmlformats.org/officeDocument/2006/relationships/oleObject" Target="../embeddings/oleObject177.bin"/><Relationship Id="rId3" Type="http://schemas.openxmlformats.org/officeDocument/2006/relationships/oleObject" Target="../embeddings/oleObject153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38" Type="http://schemas.openxmlformats.org/officeDocument/2006/relationships/image" Target="../media/image150.wmf"/><Relationship Id="rId46" Type="http://schemas.openxmlformats.org/officeDocument/2006/relationships/image" Target="../media/image154.wmf"/><Relationship Id="rId20" Type="http://schemas.openxmlformats.org/officeDocument/2006/relationships/image" Target="../media/image141.wmf"/><Relationship Id="rId41" Type="http://schemas.openxmlformats.org/officeDocument/2006/relationships/oleObject" Target="../embeddings/oleObject172.bin"/><Relationship Id="rId54" Type="http://schemas.openxmlformats.org/officeDocument/2006/relationships/image" Target="../media/image1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wmf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45.wmf"/><Relationship Id="rId36" Type="http://schemas.openxmlformats.org/officeDocument/2006/relationships/image" Target="../media/image149.wmf"/><Relationship Id="rId49" Type="http://schemas.openxmlformats.org/officeDocument/2006/relationships/oleObject" Target="../embeddings/oleObject176.bin"/><Relationship Id="rId57" Type="http://schemas.openxmlformats.org/officeDocument/2006/relationships/oleObject" Target="../embeddings/oleObject180.bin"/><Relationship Id="rId10" Type="http://schemas.openxmlformats.org/officeDocument/2006/relationships/image" Target="../media/image136.wmf"/><Relationship Id="rId31" Type="http://schemas.openxmlformats.org/officeDocument/2006/relationships/oleObject" Target="../embeddings/oleObject167.bin"/><Relationship Id="rId44" Type="http://schemas.openxmlformats.org/officeDocument/2006/relationships/image" Target="../media/image153.wmf"/><Relationship Id="rId52" Type="http://schemas.openxmlformats.org/officeDocument/2006/relationships/image" Target="../media/image157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9" Type="http://schemas.openxmlformats.org/officeDocument/2006/relationships/image" Target="../media/image178.wmf"/><Relationship Id="rId21" Type="http://schemas.openxmlformats.org/officeDocument/2006/relationships/oleObject" Target="../embeddings/oleObject190.bin"/><Relationship Id="rId34" Type="http://schemas.openxmlformats.org/officeDocument/2006/relationships/oleObject" Target="../embeddings/oleObject197.bin"/><Relationship Id="rId42" Type="http://schemas.openxmlformats.org/officeDocument/2006/relationships/oleObject" Target="../embeddings/oleObject201.bin"/><Relationship Id="rId47" Type="http://schemas.openxmlformats.org/officeDocument/2006/relationships/image" Target="../media/image181.wmf"/><Relationship Id="rId50" Type="http://schemas.openxmlformats.org/officeDocument/2006/relationships/image" Target="../media/image182.wmf"/><Relationship Id="rId7" Type="http://schemas.openxmlformats.org/officeDocument/2006/relationships/oleObject" Target="../embeddings/oleObject183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67.wmf"/><Relationship Id="rId29" Type="http://schemas.openxmlformats.org/officeDocument/2006/relationships/oleObject" Target="../embeddings/oleObject194.bin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71.wmf"/><Relationship Id="rId32" Type="http://schemas.openxmlformats.org/officeDocument/2006/relationships/oleObject" Target="../embeddings/oleObject196.bin"/><Relationship Id="rId37" Type="http://schemas.openxmlformats.org/officeDocument/2006/relationships/image" Target="../media/image177.wmf"/><Relationship Id="rId40" Type="http://schemas.openxmlformats.org/officeDocument/2006/relationships/oleObject" Target="../embeddings/oleObject200.bin"/><Relationship Id="rId45" Type="http://schemas.openxmlformats.org/officeDocument/2006/relationships/oleObject" Target="../embeddings/oleObject203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73.wmf"/><Relationship Id="rId36" Type="http://schemas.openxmlformats.org/officeDocument/2006/relationships/oleObject" Target="../embeddings/oleObject198.bin"/><Relationship Id="rId49" Type="http://schemas.openxmlformats.org/officeDocument/2006/relationships/oleObject" Target="../embeddings/oleObject206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4" Type="http://schemas.openxmlformats.org/officeDocument/2006/relationships/image" Target="../media/image180.wmf"/><Relationship Id="rId52" Type="http://schemas.openxmlformats.org/officeDocument/2006/relationships/image" Target="../media/image183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74.wmf"/><Relationship Id="rId35" Type="http://schemas.openxmlformats.org/officeDocument/2006/relationships/image" Target="../media/image176.wmf"/><Relationship Id="rId43" Type="http://schemas.openxmlformats.org/officeDocument/2006/relationships/oleObject" Target="../embeddings/oleObject202.bin"/><Relationship Id="rId48" Type="http://schemas.openxmlformats.org/officeDocument/2006/relationships/oleObject" Target="../embeddings/oleObject205.bin"/><Relationship Id="rId8" Type="http://schemas.openxmlformats.org/officeDocument/2006/relationships/image" Target="../media/image163.wmf"/><Relationship Id="rId51" Type="http://schemas.openxmlformats.org/officeDocument/2006/relationships/oleObject" Target="../embeddings/oleObject207.bin"/><Relationship Id="rId3" Type="http://schemas.openxmlformats.org/officeDocument/2006/relationships/oleObject" Target="../embeddings/oleObject181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33" Type="http://schemas.openxmlformats.org/officeDocument/2006/relationships/image" Target="../media/image175.wmf"/><Relationship Id="rId38" Type="http://schemas.openxmlformats.org/officeDocument/2006/relationships/oleObject" Target="../embeddings/oleObject199.bin"/><Relationship Id="rId46" Type="http://schemas.openxmlformats.org/officeDocument/2006/relationships/oleObject" Target="../embeddings/oleObject204.bin"/><Relationship Id="rId20" Type="http://schemas.openxmlformats.org/officeDocument/2006/relationships/image" Target="../media/image169.wmf"/><Relationship Id="rId41" Type="http://schemas.openxmlformats.org/officeDocument/2006/relationships/image" Target="../media/image1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191.wmf"/><Relationship Id="rId26" Type="http://schemas.openxmlformats.org/officeDocument/2006/relationships/image" Target="../media/image195.w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7.bin"/><Relationship Id="rId34" Type="http://schemas.openxmlformats.org/officeDocument/2006/relationships/image" Target="../media/image199.wmf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33" Type="http://schemas.openxmlformats.org/officeDocument/2006/relationships/oleObject" Target="../embeddings/oleObject223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29" Type="http://schemas.openxmlformats.org/officeDocument/2006/relationships/oleObject" Target="../embeddings/oleObject2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194.wmf"/><Relationship Id="rId32" Type="http://schemas.openxmlformats.org/officeDocument/2006/relationships/image" Target="../media/image198.w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196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216.bin"/><Relationship Id="rId31" Type="http://schemas.openxmlformats.org/officeDocument/2006/relationships/oleObject" Target="../embeddings/oleObject222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197.wmf"/><Relationship Id="rId8" Type="http://schemas.openxmlformats.org/officeDocument/2006/relationships/image" Target="../media/image18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07.wmf"/><Relationship Id="rId26" Type="http://schemas.openxmlformats.org/officeDocument/2006/relationships/oleObject" Target="../embeddings/oleObject235.bin"/><Relationship Id="rId21" Type="http://schemas.openxmlformats.org/officeDocument/2006/relationships/hyperlink" Target="http://www.bcmath.ca/" TargetMode="External"/><Relationship Id="rId34" Type="http://schemas.openxmlformats.org/officeDocument/2006/relationships/oleObject" Target="../embeddings/oleObject239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31.bin"/><Relationship Id="rId25" Type="http://schemas.openxmlformats.org/officeDocument/2006/relationships/image" Target="../media/image210.wmf"/><Relationship Id="rId33" Type="http://schemas.openxmlformats.org/officeDocument/2006/relationships/image" Target="../media/image214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29" Type="http://schemas.openxmlformats.org/officeDocument/2006/relationships/image" Target="../media/image2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28.bin"/><Relationship Id="rId24" Type="http://schemas.openxmlformats.org/officeDocument/2006/relationships/oleObject" Target="../embeddings/oleObject234.bin"/><Relationship Id="rId32" Type="http://schemas.openxmlformats.org/officeDocument/2006/relationships/oleObject" Target="../embeddings/oleObject238.bin"/><Relationship Id="rId37" Type="http://schemas.openxmlformats.org/officeDocument/2006/relationships/image" Target="../media/image216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image" Target="../media/image209.wmf"/><Relationship Id="rId28" Type="http://schemas.openxmlformats.org/officeDocument/2006/relationships/oleObject" Target="../embeddings/oleObject236.bin"/><Relationship Id="rId36" Type="http://schemas.openxmlformats.org/officeDocument/2006/relationships/oleObject" Target="../embeddings/oleObject240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32.bin"/><Relationship Id="rId31" Type="http://schemas.openxmlformats.org/officeDocument/2006/relationships/image" Target="../media/image21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05.wmf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211.wmf"/><Relationship Id="rId30" Type="http://schemas.openxmlformats.org/officeDocument/2006/relationships/oleObject" Target="../embeddings/oleObject237.bin"/><Relationship Id="rId35" Type="http://schemas.openxmlformats.org/officeDocument/2006/relationships/image" Target="../media/image215.wmf"/><Relationship Id="rId8" Type="http://schemas.openxmlformats.org/officeDocument/2006/relationships/image" Target="../media/image202.wmf"/><Relationship Id="rId3" Type="http://schemas.openxmlformats.org/officeDocument/2006/relationships/oleObject" Target="../embeddings/oleObject2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23.wmf"/><Relationship Id="rId26" Type="http://schemas.openxmlformats.org/officeDocument/2006/relationships/image" Target="../media/image227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29" Type="http://schemas.openxmlformats.org/officeDocument/2006/relationships/oleObject" Target="../embeddings/oleObject2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226.wmf"/><Relationship Id="rId32" Type="http://schemas.openxmlformats.org/officeDocument/2006/relationships/image" Target="../media/image230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228.wmf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249.bin"/><Relationship Id="rId31" Type="http://schemas.openxmlformats.org/officeDocument/2006/relationships/oleObject" Target="../embeddings/oleObject25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21.wmf"/><Relationship Id="rId22" Type="http://schemas.openxmlformats.org/officeDocument/2006/relationships/image" Target="../media/image225.w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229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9" Type="http://schemas.openxmlformats.org/officeDocument/2006/relationships/oleObject" Target="../embeddings/oleObject274.bin"/><Relationship Id="rId21" Type="http://schemas.openxmlformats.org/officeDocument/2006/relationships/oleObject" Target="../embeddings/oleObject265.bin"/><Relationship Id="rId34" Type="http://schemas.openxmlformats.org/officeDocument/2006/relationships/image" Target="../media/image246.wmf"/><Relationship Id="rId42" Type="http://schemas.openxmlformats.org/officeDocument/2006/relationships/image" Target="../media/image250.wmf"/><Relationship Id="rId7" Type="http://schemas.openxmlformats.org/officeDocument/2006/relationships/oleObject" Target="../embeddings/oleObject258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69.bin"/><Relationship Id="rId41" Type="http://schemas.openxmlformats.org/officeDocument/2006/relationships/oleObject" Target="../embeddings/oleObject2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41.wmf"/><Relationship Id="rId32" Type="http://schemas.openxmlformats.org/officeDocument/2006/relationships/image" Target="../media/image245.wmf"/><Relationship Id="rId37" Type="http://schemas.openxmlformats.org/officeDocument/2006/relationships/oleObject" Target="../embeddings/oleObject273.bin"/><Relationship Id="rId40" Type="http://schemas.openxmlformats.org/officeDocument/2006/relationships/image" Target="../media/image249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243.wmf"/><Relationship Id="rId36" Type="http://schemas.openxmlformats.org/officeDocument/2006/relationships/image" Target="../media/image247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244.wmf"/><Relationship Id="rId35" Type="http://schemas.openxmlformats.org/officeDocument/2006/relationships/oleObject" Target="../embeddings/oleObject272.bin"/><Relationship Id="rId43" Type="http://schemas.openxmlformats.org/officeDocument/2006/relationships/hyperlink" Target="http://www.bcmath.ca/" TargetMode="External"/><Relationship Id="rId8" Type="http://schemas.openxmlformats.org/officeDocument/2006/relationships/image" Target="../media/image233.wmf"/><Relationship Id="rId3" Type="http://schemas.openxmlformats.org/officeDocument/2006/relationships/oleObject" Target="../embeddings/oleObject256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33" Type="http://schemas.openxmlformats.org/officeDocument/2006/relationships/oleObject" Target="../embeddings/oleObject271.bin"/><Relationship Id="rId38" Type="http://schemas.openxmlformats.org/officeDocument/2006/relationships/image" Target="../media/image2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7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9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61.wmf"/><Relationship Id="rId26" Type="http://schemas.openxmlformats.org/officeDocument/2006/relationships/image" Target="../media/image265.wmf"/><Relationship Id="rId39" Type="http://schemas.openxmlformats.org/officeDocument/2006/relationships/oleObject" Target="../embeddings/oleObject299.bin"/><Relationship Id="rId21" Type="http://schemas.openxmlformats.org/officeDocument/2006/relationships/oleObject" Target="../embeddings/oleObject290.bin"/><Relationship Id="rId34" Type="http://schemas.openxmlformats.org/officeDocument/2006/relationships/image" Target="../media/image269.wmf"/><Relationship Id="rId42" Type="http://schemas.openxmlformats.org/officeDocument/2006/relationships/oleObject" Target="../embeddings/oleObject301.bin"/><Relationship Id="rId47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82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260.wmf"/><Relationship Id="rId29" Type="http://schemas.openxmlformats.org/officeDocument/2006/relationships/oleObject" Target="../embeddings/oleObject2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64.wmf"/><Relationship Id="rId32" Type="http://schemas.openxmlformats.org/officeDocument/2006/relationships/image" Target="../media/image268.wmf"/><Relationship Id="rId37" Type="http://schemas.openxmlformats.org/officeDocument/2006/relationships/oleObject" Target="../embeddings/oleObject298.bin"/><Relationship Id="rId40" Type="http://schemas.openxmlformats.org/officeDocument/2006/relationships/image" Target="../media/image272.wmf"/><Relationship Id="rId45" Type="http://schemas.openxmlformats.org/officeDocument/2006/relationships/oleObject" Target="../embeddings/oleObject303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266.wmf"/><Relationship Id="rId36" Type="http://schemas.openxmlformats.org/officeDocument/2006/relationships/image" Target="../media/image270.wmf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89.bin"/><Relationship Id="rId31" Type="http://schemas.openxmlformats.org/officeDocument/2006/relationships/oleObject" Target="../embeddings/oleObject295.bin"/><Relationship Id="rId44" Type="http://schemas.openxmlformats.org/officeDocument/2006/relationships/oleObject" Target="../embeddings/oleObject302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Relationship Id="rId27" Type="http://schemas.openxmlformats.org/officeDocument/2006/relationships/oleObject" Target="../embeddings/oleObject293.bin"/><Relationship Id="rId30" Type="http://schemas.openxmlformats.org/officeDocument/2006/relationships/image" Target="../media/image267.wmf"/><Relationship Id="rId35" Type="http://schemas.openxmlformats.org/officeDocument/2006/relationships/oleObject" Target="../embeddings/oleObject297.bin"/><Relationship Id="rId43" Type="http://schemas.openxmlformats.org/officeDocument/2006/relationships/image" Target="../media/image273.wmf"/><Relationship Id="rId8" Type="http://schemas.openxmlformats.org/officeDocument/2006/relationships/oleObject" Target="../embeddings/oleObject283.bin"/><Relationship Id="rId3" Type="http://schemas.openxmlformats.org/officeDocument/2006/relationships/oleObject" Target="../embeddings/oleObject280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33" Type="http://schemas.openxmlformats.org/officeDocument/2006/relationships/oleObject" Target="../embeddings/oleObject296.bin"/><Relationship Id="rId38" Type="http://schemas.openxmlformats.org/officeDocument/2006/relationships/image" Target="../media/image271.wmf"/><Relationship Id="rId46" Type="http://schemas.openxmlformats.org/officeDocument/2006/relationships/image" Target="../media/image274.wmf"/><Relationship Id="rId20" Type="http://schemas.openxmlformats.org/officeDocument/2006/relationships/image" Target="../media/image262.wmf"/><Relationship Id="rId41" Type="http://schemas.openxmlformats.org/officeDocument/2006/relationships/oleObject" Target="../embeddings/oleObject300.bin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3.bin"/><Relationship Id="rId21" Type="http://schemas.openxmlformats.org/officeDocument/2006/relationships/image" Target="../media/image13.wmf"/><Relationship Id="rId42" Type="http://schemas.openxmlformats.org/officeDocument/2006/relationships/oleObject" Target="../embeddings/oleObject35.bin"/><Relationship Id="rId47" Type="http://schemas.openxmlformats.org/officeDocument/2006/relationships/oleObject" Target="../embeddings/oleObject38.bin"/><Relationship Id="rId63" Type="http://schemas.openxmlformats.org/officeDocument/2006/relationships/image" Target="../media/image29.wmf"/><Relationship Id="rId68" Type="http://schemas.openxmlformats.org/officeDocument/2006/relationships/oleObject" Target="../embeddings/oleObject49.bin"/><Relationship Id="rId16" Type="http://schemas.openxmlformats.org/officeDocument/2006/relationships/oleObject" Target="../embeddings/oleObject17.bin"/><Relationship Id="rId11" Type="http://schemas.openxmlformats.org/officeDocument/2006/relationships/oleObject" Target="../embeddings/oleObject12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19.wmf"/><Relationship Id="rId53" Type="http://schemas.openxmlformats.org/officeDocument/2006/relationships/image" Target="../media/image24.wmf"/><Relationship Id="rId58" Type="http://schemas.openxmlformats.org/officeDocument/2006/relationships/oleObject" Target="../embeddings/oleObject44.bin"/><Relationship Id="rId74" Type="http://schemas.openxmlformats.org/officeDocument/2006/relationships/oleObject" Target="../embeddings/oleObject52.bin"/><Relationship Id="rId79" Type="http://schemas.openxmlformats.org/officeDocument/2006/relationships/image" Target="../media/image37.wmf"/><Relationship Id="rId5" Type="http://schemas.openxmlformats.org/officeDocument/2006/relationships/image" Target="../media/image9.wmf"/><Relationship Id="rId61" Type="http://schemas.openxmlformats.org/officeDocument/2006/relationships/image" Target="../media/image28.wmf"/><Relationship Id="rId82" Type="http://schemas.openxmlformats.org/officeDocument/2006/relationships/oleObject" Target="../embeddings/oleObject56.bin"/><Relationship Id="rId1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22.wmf"/><Relationship Id="rId56" Type="http://schemas.openxmlformats.org/officeDocument/2006/relationships/oleObject" Target="../embeddings/oleObject43.bin"/><Relationship Id="rId64" Type="http://schemas.openxmlformats.org/officeDocument/2006/relationships/oleObject" Target="../embeddings/oleObject47.bin"/><Relationship Id="rId69" Type="http://schemas.openxmlformats.org/officeDocument/2006/relationships/image" Target="../media/image32.wmf"/><Relationship Id="rId77" Type="http://schemas.openxmlformats.org/officeDocument/2006/relationships/image" Target="../media/image36.wmf"/><Relationship Id="rId8" Type="http://schemas.openxmlformats.org/officeDocument/2006/relationships/oleObject" Target="../embeddings/oleObject10.bin"/><Relationship Id="rId51" Type="http://schemas.openxmlformats.org/officeDocument/2006/relationships/oleObject" Target="../embeddings/oleObject40.bin"/><Relationship Id="rId72" Type="http://schemas.openxmlformats.org/officeDocument/2006/relationships/oleObject" Target="../embeddings/oleObject51.bin"/><Relationship Id="rId80" Type="http://schemas.openxmlformats.org/officeDocument/2006/relationships/oleObject" Target="../embeddings/oleObject55.bin"/><Relationship Id="rId3" Type="http://schemas.openxmlformats.org/officeDocument/2006/relationships/image" Target="../media/image8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15.wmf"/><Relationship Id="rId33" Type="http://schemas.openxmlformats.org/officeDocument/2006/relationships/oleObject" Target="../embeddings/oleObject28.bin"/><Relationship Id="rId38" Type="http://schemas.openxmlformats.org/officeDocument/2006/relationships/oleObject" Target="../embeddings/oleObject31.bin"/><Relationship Id="rId46" Type="http://schemas.openxmlformats.org/officeDocument/2006/relationships/image" Target="../media/image21.wmf"/><Relationship Id="rId59" Type="http://schemas.openxmlformats.org/officeDocument/2006/relationships/image" Target="../media/image27.wmf"/><Relationship Id="rId67" Type="http://schemas.openxmlformats.org/officeDocument/2006/relationships/image" Target="../media/image31.wmf"/><Relationship Id="rId20" Type="http://schemas.openxmlformats.org/officeDocument/2006/relationships/oleObject" Target="../embeddings/oleObject20.bin"/><Relationship Id="rId41" Type="http://schemas.openxmlformats.org/officeDocument/2006/relationships/oleObject" Target="../embeddings/oleObject34.bin"/><Relationship Id="rId54" Type="http://schemas.openxmlformats.org/officeDocument/2006/relationships/oleObject" Target="../embeddings/oleObject42.bin"/><Relationship Id="rId62" Type="http://schemas.openxmlformats.org/officeDocument/2006/relationships/oleObject" Target="../embeddings/oleObject46.bin"/><Relationship Id="rId70" Type="http://schemas.openxmlformats.org/officeDocument/2006/relationships/oleObject" Target="../embeddings/oleObject50.bin"/><Relationship Id="rId75" Type="http://schemas.openxmlformats.org/officeDocument/2006/relationships/image" Target="../media/image35.wmf"/><Relationship Id="rId83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4.wmf"/><Relationship Id="rId28" Type="http://schemas.openxmlformats.org/officeDocument/2006/relationships/image" Target="../media/image16.wmf"/><Relationship Id="rId36" Type="http://schemas.openxmlformats.org/officeDocument/2006/relationships/oleObject" Target="../embeddings/oleObject30.bin"/><Relationship Id="rId49" Type="http://schemas.openxmlformats.org/officeDocument/2006/relationships/oleObject" Target="../embeddings/oleObject39.bin"/><Relationship Id="rId57" Type="http://schemas.openxmlformats.org/officeDocument/2006/relationships/image" Target="../media/image26.wmf"/><Relationship Id="rId10" Type="http://schemas.openxmlformats.org/officeDocument/2006/relationships/image" Target="../media/image11.wmf"/><Relationship Id="rId31" Type="http://schemas.openxmlformats.org/officeDocument/2006/relationships/image" Target="../media/image17.wmf"/><Relationship Id="rId44" Type="http://schemas.openxmlformats.org/officeDocument/2006/relationships/image" Target="../media/image20.wmf"/><Relationship Id="rId52" Type="http://schemas.openxmlformats.org/officeDocument/2006/relationships/oleObject" Target="../embeddings/oleObject41.bin"/><Relationship Id="rId60" Type="http://schemas.openxmlformats.org/officeDocument/2006/relationships/oleObject" Target="../embeddings/oleObject45.bin"/><Relationship Id="rId65" Type="http://schemas.openxmlformats.org/officeDocument/2006/relationships/image" Target="../media/image30.wmf"/><Relationship Id="rId73" Type="http://schemas.openxmlformats.org/officeDocument/2006/relationships/image" Target="../media/image34.wmf"/><Relationship Id="rId78" Type="http://schemas.openxmlformats.org/officeDocument/2006/relationships/oleObject" Target="../embeddings/oleObject54.bin"/><Relationship Id="rId81" Type="http://schemas.openxmlformats.org/officeDocument/2006/relationships/image" Target="../media/image38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39" Type="http://schemas.openxmlformats.org/officeDocument/2006/relationships/oleObject" Target="../embeddings/oleObject32.bin"/><Relationship Id="rId34" Type="http://schemas.openxmlformats.org/officeDocument/2006/relationships/image" Target="../media/image18.wmf"/><Relationship Id="rId50" Type="http://schemas.openxmlformats.org/officeDocument/2006/relationships/image" Target="../media/image23.wmf"/><Relationship Id="rId55" Type="http://schemas.openxmlformats.org/officeDocument/2006/relationships/image" Target="../media/image25.wmf"/><Relationship Id="rId76" Type="http://schemas.openxmlformats.org/officeDocument/2006/relationships/oleObject" Target="../embeddings/oleObject53.bin"/><Relationship Id="rId7" Type="http://schemas.openxmlformats.org/officeDocument/2006/relationships/image" Target="../media/image10.wmf"/><Relationship Id="rId71" Type="http://schemas.openxmlformats.org/officeDocument/2006/relationships/image" Target="../media/image33.wmf"/><Relationship Id="rId2" Type="http://schemas.openxmlformats.org/officeDocument/2006/relationships/oleObject" Target="../embeddings/oleObject7.bin"/><Relationship Id="rId29" Type="http://schemas.openxmlformats.org/officeDocument/2006/relationships/oleObject" Target="../embeddings/oleObject25.bin"/><Relationship Id="rId24" Type="http://schemas.openxmlformats.org/officeDocument/2006/relationships/oleObject" Target="../embeddings/oleObject22.bin"/><Relationship Id="rId40" Type="http://schemas.openxmlformats.org/officeDocument/2006/relationships/oleObject" Target="../embeddings/oleObject33.bin"/><Relationship Id="rId45" Type="http://schemas.openxmlformats.org/officeDocument/2006/relationships/oleObject" Target="../embeddings/oleObject37.bin"/><Relationship Id="rId66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5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5.png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2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8.wmf"/><Relationship Id="rId17" Type="http://schemas.openxmlformats.org/officeDocument/2006/relationships/image" Target="../media/image60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6.bin"/><Relationship Id="rId24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image" Target="../media/image57.wmf"/><Relationship Id="rId19" Type="http://schemas.openxmlformats.org/officeDocument/2006/relationships/image" Target="../media/image61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82.bin"/><Relationship Id="rId7" Type="http://schemas.openxmlformats.org/officeDocument/2006/relationships/image" Target="../media/image65.wmf"/><Relationship Id="rId12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7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8.png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97.bin"/><Relationship Id="rId7" Type="http://schemas.openxmlformats.org/officeDocument/2006/relationships/image" Target="../media/image69.wmf"/><Relationship Id="rId12" Type="http://schemas.openxmlformats.org/officeDocument/2006/relationships/image" Target="../media/image77.png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33" Type="http://schemas.openxmlformats.org/officeDocument/2006/relationships/image" Target="../media/image78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6.png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80.wmf"/><Relationship Id="rId5" Type="http://schemas.openxmlformats.org/officeDocument/2006/relationships/image" Target="../media/image68.wmf"/><Relationship Id="rId15" Type="http://schemas.openxmlformats.org/officeDocument/2006/relationships/image" Target="../media/image80.png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image" Target="../media/image75.png"/><Relationship Id="rId19" Type="http://schemas.openxmlformats.org/officeDocument/2006/relationships/image" Target="../media/image71.wmf"/><Relationship Id="rId31" Type="http://schemas.openxmlformats.org/officeDocument/2006/relationships/image" Target="../media/image77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4.png"/><Relationship Id="rId14" Type="http://schemas.openxmlformats.org/officeDocument/2006/relationships/image" Target="../media/image79.png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79.wmf"/><Relationship Id="rId8" Type="http://schemas.openxmlformats.org/officeDocument/2006/relationships/image" Target="../media/image73.png"/><Relationship Id="rId3" Type="http://schemas.openxmlformats.org/officeDocument/2006/relationships/image" Target="../media/image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4.1 </a:t>
            </a:r>
            <a:br>
              <a:rPr lang="en-CA" dirty="0"/>
            </a:br>
            <a:r>
              <a:rPr lang="en-CA" dirty="0"/>
              <a:t>Radians and Degrees</a:t>
            </a:r>
            <a:br>
              <a:rPr lang="en-CA" dirty="0"/>
            </a:br>
            <a:r>
              <a:rPr lang="en-CA" dirty="0"/>
              <a:t>Measuring Angles in Standard Pos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B6D84-76B2-57F0-E2CA-764815DF7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695" y="274637"/>
            <a:ext cx="10308705" cy="697951"/>
          </a:xfrm>
        </p:spPr>
        <p:txBody>
          <a:bodyPr>
            <a:normAutofit/>
          </a:bodyPr>
          <a:lstStyle/>
          <a:p>
            <a:r>
              <a:rPr lang="en-CA" dirty="0"/>
              <a:t>Common angles and Radians to 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2E6FEBC-E294-8986-1189-7EAEFEF8A15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7863" y="1051561"/>
                <a:ext cx="11160326" cy="627611"/>
              </a:xfrm>
            </p:spPr>
            <p:txBody>
              <a:bodyPr>
                <a:normAutofit/>
              </a:bodyPr>
              <a:lstStyle/>
              <a:p>
                <a:r>
                  <a:rPr lang="en-CA" dirty="0"/>
                  <a:t>Since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=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CA" dirty="0"/>
                  <a:t>   use fractions of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to remember these angles in radians: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2E6FEBC-E294-8986-1189-7EAEFEF8A1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7863" y="1051561"/>
                <a:ext cx="11160326" cy="627611"/>
              </a:xfrm>
              <a:blipFill>
                <a:blip r:embed="rId2"/>
                <a:stretch>
                  <a:fillRect l="-273" t="-784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85F711-1704-7109-233B-EDE8636B4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69358"/>
              </p:ext>
            </p:extLst>
          </p:nvPr>
        </p:nvGraphicFramePr>
        <p:xfrm>
          <a:off x="9346224" y="1766166"/>
          <a:ext cx="24971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785F711-1704-7109-233B-EDE8636B4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46224" y="1766166"/>
                        <a:ext cx="249713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4D9C96-1B1F-4A28-A943-0BC6C4496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39015"/>
              </p:ext>
            </p:extLst>
          </p:nvPr>
        </p:nvGraphicFramePr>
        <p:xfrm>
          <a:off x="6283311" y="1766166"/>
          <a:ext cx="24971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74D9C96-1B1F-4A28-A943-0BC6C4496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3311" y="1766166"/>
                        <a:ext cx="249713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041413-6863-013B-46E5-88EB0283F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74720"/>
              </p:ext>
            </p:extLst>
          </p:nvPr>
        </p:nvGraphicFramePr>
        <p:xfrm>
          <a:off x="3390776" y="1721271"/>
          <a:ext cx="24971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041413-6863-013B-46E5-88EB0283F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0776" y="1721271"/>
                        <a:ext cx="249713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A35F9BF-DAA6-0E61-9848-A0995353D4AE}"/>
              </a:ext>
            </a:extLst>
          </p:cNvPr>
          <p:cNvSpPr txBox="1">
            <a:spLocks/>
          </p:cNvSpPr>
          <p:nvPr/>
        </p:nvSpPr>
        <p:spPr>
          <a:xfrm>
            <a:off x="327863" y="2682932"/>
            <a:ext cx="9956800" cy="6276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Use multiples of these angles to get the radian value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0C4773-EFC3-D46F-69BF-1213A823E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824210"/>
              </p:ext>
            </p:extLst>
          </p:nvPr>
        </p:nvGraphicFramePr>
        <p:xfrm>
          <a:off x="328613" y="3429000"/>
          <a:ext cx="2100262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609480" progId="Equation.DSMT4">
                  <p:embed/>
                </p:oleObj>
              </mc:Choice>
              <mc:Fallback>
                <p:oleObj name="Equation" r:id="rId9" imgW="876240" imgH="609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0C4773-EFC3-D46F-69BF-1213A823E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613" y="3429000"/>
                        <a:ext cx="2100262" cy="1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A045E0-F5AF-4465-C5F5-24C89A9CB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3415"/>
              </p:ext>
            </p:extLst>
          </p:nvPr>
        </p:nvGraphicFramePr>
        <p:xfrm>
          <a:off x="498241" y="1654724"/>
          <a:ext cx="24971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393480" progId="Equation.DSMT4">
                  <p:embed/>
                </p:oleObj>
              </mc:Choice>
              <mc:Fallback>
                <p:oleObj name="Equation" r:id="rId11" imgW="104112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A045E0-F5AF-4465-C5F5-24C89A9CB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241" y="1654724"/>
                        <a:ext cx="249713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E07EB3E-ADE3-C9AE-8579-D4FB2DBE3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9536"/>
              </p:ext>
            </p:extLst>
          </p:nvPr>
        </p:nvGraphicFramePr>
        <p:xfrm>
          <a:off x="327863" y="5203276"/>
          <a:ext cx="1612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E07EB3E-ADE3-C9AE-8579-D4FB2DBE3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863" y="5203276"/>
                        <a:ext cx="16129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9C56979-4504-DA00-BF4C-376979E76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00530"/>
              </p:ext>
            </p:extLst>
          </p:nvPr>
        </p:nvGraphicFramePr>
        <p:xfrm>
          <a:off x="2922039" y="3429000"/>
          <a:ext cx="20701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177480" progId="Equation.DSMT4">
                  <p:embed/>
                </p:oleObj>
              </mc:Choice>
              <mc:Fallback>
                <p:oleObj name="Equation" r:id="rId15" imgW="8632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9C56979-4504-DA00-BF4C-376979E769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2039" y="3429000"/>
                        <a:ext cx="20701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4F1260-BC44-98B6-4C46-E540511FA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28774"/>
              </p:ext>
            </p:extLst>
          </p:nvPr>
        </p:nvGraphicFramePr>
        <p:xfrm>
          <a:off x="3253076" y="3902075"/>
          <a:ext cx="15827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393480" progId="Equation.DSMT4">
                  <p:embed/>
                </p:oleObj>
              </mc:Choice>
              <mc:Fallback>
                <p:oleObj name="Equation" r:id="rId17" imgW="6602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04F1260-BC44-98B6-4C46-E540511FA3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53076" y="3902075"/>
                        <a:ext cx="158273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46ADBAA-EBCF-5B94-B69A-FE6494C28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3555"/>
              </p:ext>
            </p:extLst>
          </p:nvPr>
        </p:nvGraphicFramePr>
        <p:xfrm>
          <a:off x="2874963" y="5203825"/>
          <a:ext cx="2130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177480" progId="Equation.DSMT4">
                  <p:embed/>
                </p:oleObj>
              </mc:Choice>
              <mc:Fallback>
                <p:oleObj name="Equation" r:id="rId19" imgW="8888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46ADBAA-EBCF-5B94-B69A-FE6494C28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4963" y="5203825"/>
                        <a:ext cx="213042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D81D1C6-4D4E-BEB6-77D4-82F0F2CEA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54485"/>
              </p:ext>
            </p:extLst>
          </p:nvPr>
        </p:nvGraphicFramePr>
        <p:xfrm>
          <a:off x="3131182" y="5718465"/>
          <a:ext cx="16430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393480" progId="Equation.DSMT4">
                  <p:embed/>
                </p:oleObj>
              </mc:Choice>
              <mc:Fallback>
                <p:oleObj name="Equation" r:id="rId21" imgW="685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D81D1C6-4D4E-BEB6-77D4-82F0F2CEA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1182" y="5718465"/>
                        <a:ext cx="164306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74A9697-6678-2640-41F4-881F1231B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8556"/>
              </p:ext>
            </p:extLst>
          </p:nvPr>
        </p:nvGraphicFramePr>
        <p:xfrm>
          <a:off x="5748338" y="3475038"/>
          <a:ext cx="2101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76240" imgH="177480" progId="Equation.DSMT4">
                  <p:embed/>
                </p:oleObj>
              </mc:Choice>
              <mc:Fallback>
                <p:oleObj name="Equation" r:id="rId23" imgW="8762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74A9697-6678-2640-41F4-881F1231B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48338" y="3475038"/>
                        <a:ext cx="21018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791B63A-82AC-838E-67DD-FA0B44C16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20225"/>
              </p:ext>
            </p:extLst>
          </p:nvPr>
        </p:nvGraphicFramePr>
        <p:xfrm>
          <a:off x="6090026" y="3948113"/>
          <a:ext cx="1612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40" imgH="393480" progId="Equation.DSMT4">
                  <p:embed/>
                </p:oleObj>
              </mc:Choice>
              <mc:Fallback>
                <p:oleObj name="Equation" r:id="rId25" imgW="67284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791B63A-82AC-838E-67DD-FA0B44C16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90026" y="3948113"/>
                        <a:ext cx="16129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873216-004E-5716-3022-58CEA0227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10852"/>
              </p:ext>
            </p:extLst>
          </p:nvPr>
        </p:nvGraphicFramePr>
        <p:xfrm>
          <a:off x="5732463" y="5334000"/>
          <a:ext cx="2133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8840" imgH="177480" progId="Equation.DSMT4">
                  <p:embed/>
                </p:oleObj>
              </mc:Choice>
              <mc:Fallback>
                <p:oleObj name="Equation" r:id="rId27" imgW="8888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6873216-004E-5716-3022-58CEA0227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32463" y="5334000"/>
                        <a:ext cx="213360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011289F-67F9-8238-66C1-B685E73B0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93197"/>
              </p:ext>
            </p:extLst>
          </p:nvPr>
        </p:nvGraphicFramePr>
        <p:xfrm>
          <a:off x="6073775" y="5807075"/>
          <a:ext cx="16446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393480" progId="Equation.DSMT4">
                  <p:embed/>
                </p:oleObj>
              </mc:Choice>
              <mc:Fallback>
                <p:oleObj name="Equation" r:id="rId29" imgW="6858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011289F-67F9-8238-66C1-B685E73B0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73775" y="5807075"/>
                        <a:ext cx="16446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86B3F37-FF56-341B-AC47-6F3B49B82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02772"/>
              </p:ext>
            </p:extLst>
          </p:nvPr>
        </p:nvGraphicFramePr>
        <p:xfrm>
          <a:off x="8942388" y="3457575"/>
          <a:ext cx="20716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63280" imgH="177480" progId="Equation.DSMT4">
                  <p:embed/>
                </p:oleObj>
              </mc:Choice>
              <mc:Fallback>
                <p:oleObj name="Equation" r:id="rId31" imgW="8632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86B3F37-FF56-341B-AC47-6F3B49B82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942388" y="3457575"/>
                        <a:ext cx="207168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8424E60-5CF3-86AE-2E0E-92453DA2F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8723"/>
              </p:ext>
            </p:extLst>
          </p:nvPr>
        </p:nvGraphicFramePr>
        <p:xfrm>
          <a:off x="9283700" y="3930650"/>
          <a:ext cx="15827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60240" imgH="393480" progId="Equation.DSMT4">
                  <p:embed/>
                </p:oleObj>
              </mc:Choice>
              <mc:Fallback>
                <p:oleObj name="Equation" r:id="rId33" imgW="6602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8424E60-5CF3-86AE-2E0E-92453DA2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83700" y="3930650"/>
                        <a:ext cx="158273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DC78CFD-5209-CE19-81FF-9EEDDE553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38268"/>
              </p:ext>
            </p:extLst>
          </p:nvPr>
        </p:nvGraphicFramePr>
        <p:xfrm>
          <a:off x="8796338" y="5334000"/>
          <a:ext cx="21320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88840" imgH="177480" progId="Equation.DSMT4">
                  <p:embed/>
                </p:oleObj>
              </mc:Choice>
              <mc:Fallback>
                <p:oleObj name="Equation" r:id="rId35" imgW="8888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DC78CFD-5209-CE19-81FF-9EEDDE553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796338" y="5334000"/>
                        <a:ext cx="213201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20B4225-AFC1-86C5-DC43-A2AE9DAA4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39129"/>
              </p:ext>
            </p:extLst>
          </p:nvPr>
        </p:nvGraphicFramePr>
        <p:xfrm>
          <a:off x="9137650" y="5807075"/>
          <a:ext cx="16430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393480" progId="Equation.DSMT4">
                  <p:embed/>
                </p:oleObj>
              </mc:Choice>
              <mc:Fallback>
                <p:oleObj name="Equation" r:id="rId37" imgW="68580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20B4225-AFC1-86C5-DC43-A2AE9DAA4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37650" y="5807075"/>
                        <a:ext cx="164306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41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72" y="224914"/>
            <a:ext cx="9936814" cy="592466"/>
          </a:xfrm>
        </p:spPr>
        <p:txBody>
          <a:bodyPr/>
          <a:lstStyle/>
          <a:p>
            <a:pPr>
              <a:defRPr/>
            </a:pPr>
            <a:r>
              <a:rPr lang="en-CA" sz="2600" dirty="0"/>
              <a:t>Common Angles in Radian Form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32675"/>
              </p:ext>
            </p:extLst>
          </p:nvPr>
        </p:nvGraphicFramePr>
        <p:xfrm>
          <a:off x="8220123" y="3334827"/>
          <a:ext cx="6969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091" imgH="177646" progId="Equation.DSMT4">
                  <p:embed/>
                </p:oleObj>
              </mc:Choice>
              <mc:Fallback>
                <p:oleObj name="Equation" r:id="rId3" imgW="241091" imgH="177646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123" y="3334827"/>
                        <a:ext cx="6969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870249" y="1118676"/>
            <a:ext cx="5286375" cy="4999038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2350"/>
              <a:ext cx="2571768" cy="816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7051" y="4071169"/>
              <a:ext cx="2571768" cy="1545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Oval 6"/>
          <p:cNvSpPr/>
          <p:nvPr/>
        </p:nvSpPr>
        <p:spPr>
          <a:xfrm>
            <a:off x="3309985" y="1566351"/>
            <a:ext cx="4440238" cy="4198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>
            <a:off x="3082974" y="2588701"/>
            <a:ext cx="4740275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89349" y="5479539"/>
            <a:ext cx="4740275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136948" y="1844164"/>
            <a:ext cx="4741862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271886" y="4688964"/>
            <a:ext cx="4741863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562648" y="2561714"/>
            <a:ext cx="1909762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619548" y="2563302"/>
            <a:ext cx="1909762" cy="104616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603673" y="3628514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570585" y="3647564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9800000" flipV="1">
            <a:off x="5180061" y="2133089"/>
            <a:ext cx="1909763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800000" flipH="1" flipV="1">
            <a:off x="4006898" y="2185477"/>
            <a:ext cx="1911350" cy="104616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9800000" flipH="1">
            <a:off x="3992610" y="4044439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800000">
            <a:off x="5153073" y="4031739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20700000" flipV="1">
            <a:off x="5405485" y="2317239"/>
            <a:ext cx="1911350" cy="1047750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900000" flipH="1" flipV="1">
            <a:off x="3770360" y="2358514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20700000" flipH="1">
            <a:off x="3768773" y="3868227"/>
            <a:ext cx="1909762" cy="104616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900000">
            <a:off x="5413423" y="3880927"/>
            <a:ext cx="1911350" cy="104616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257599" y="5117589"/>
            <a:ext cx="4740275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087736" y="2163251"/>
            <a:ext cx="4741863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53495"/>
              </p:ext>
            </p:extLst>
          </p:nvPr>
        </p:nvGraphicFramePr>
        <p:xfrm>
          <a:off x="7553373" y="2291840"/>
          <a:ext cx="3032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5" imgH="317087" progId="Equation.DSMT4">
                  <p:embed/>
                </p:oleObj>
              </mc:Choice>
              <mc:Fallback>
                <p:oleObj name="Equation" r:id="rId5" imgW="164885" imgH="317087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73" y="2291840"/>
                        <a:ext cx="3032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64801"/>
              </p:ext>
            </p:extLst>
          </p:nvPr>
        </p:nvGraphicFramePr>
        <p:xfrm>
          <a:off x="3144885" y="2293427"/>
          <a:ext cx="419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501" imgH="317362" progId="Equation.DSMT4">
                  <p:embed/>
                </p:oleObj>
              </mc:Choice>
              <mc:Fallback>
                <p:oleObj name="Equation" r:id="rId7" imgW="228501" imgH="317362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85" y="2293427"/>
                        <a:ext cx="419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00169"/>
              </p:ext>
            </p:extLst>
          </p:nvPr>
        </p:nvGraphicFramePr>
        <p:xfrm>
          <a:off x="3103610" y="4398452"/>
          <a:ext cx="419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317362" progId="Equation.DSMT4">
                  <p:embed/>
                </p:oleObj>
              </mc:Choice>
              <mc:Fallback>
                <p:oleObj name="Equation" r:id="rId9" imgW="228501" imgH="317362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610" y="4398452"/>
                        <a:ext cx="419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76329"/>
              </p:ext>
            </p:extLst>
          </p:nvPr>
        </p:nvGraphicFramePr>
        <p:xfrm>
          <a:off x="7558135" y="4385752"/>
          <a:ext cx="4889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353" imgH="317087" progId="Equation.DSMT4">
                  <p:embed/>
                </p:oleObj>
              </mc:Choice>
              <mc:Fallback>
                <p:oleObj name="Equation" r:id="rId11" imgW="266353" imgH="317087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135" y="4385752"/>
                        <a:ext cx="4889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07862"/>
              </p:ext>
            </p:extLst>
          </p:nvPr>
        </p:nvGraphicFramePr>
        <p:xfrm>
          <a:off x="6600873" y="1271076"/>
          <a:ext cx="3032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5" imgH="317087" progId="Equation.DSMT4">
                  <p:embed/>
                </p:oleObj>
              </mc:Choice>
              <mc:Fallback>
                <p:oleObj name="Equation" r:id="rId13" imgW="164885" imgH="317087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73" y="1271076"/>
                        <a:ext cx="30321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85717"/>
              </p:ext>
            </p:extLst>
          </p:nvPr>
        </p:nvGraphicFramePr>
        <p:xfrm>
          <a:off x="4143423" y="1245677"/>
          <a:ext cx="419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501" imgH="317362" progId="Equation.DSMT4">
                  <p:embed/>
                </p:oleObj>
              </mc:Choice>
              <mc:Fallback>
                <p:oleObj name="Equation" r:id="rId15" imgW="228501" imgH="317362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423" y="1245677"/>
                        <a:ext cx="419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21951"/>
              </p:ext>
            </p:extLst>
          </p:nvPr>
        </p:nvGraphicFramePr>
        <p:xfrm>
          <a:off x="3951335" y="5368415"/>
          <a:ext cx="419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501" imgH="317362" progId="Equation.DSMT4">
                  <p:embed/>
                </p:oleObj>
              </mc:Choice>
              <mc:Fallback>
                <p:oleObj name="Equation" r:id="rId17" imgW="228501" imgH="317362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335" y="5368415"/>
                        <a:ext cx="419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67754"/>
              </p:ext>
            </p:extLst>
          </p:nvPr>
        </p:nvGraphicFramePr>
        <p:xfrm>
          <a:off x="7105698" y="1740976"/>
          <a:ext cx="3032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5" imgH="317087" progId="Equation.DSMT4">
                  <p:embed/>
                </p:oleObj>
              </mc:Choice>
              <mc:Fallback>
                <p:oleObj name="Equation" r:id="rId19" imgW="164885" imgH="317087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98" y="1740976"/>
                        <a:ext cx="30321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4043"/>
              </p:ext>
            </p:extLst>
          </p:nvPr>
        </p:nvGraphicFramePr>
        <p:xfrm>
          <a:off x="6505623" y="5452552"/>
          <a:ext cx="419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501" imgH="317362" progId="Equation.DSMT4">
                  <p:embed/>
                </p:oleObj>
              </mc:Choice>
              <mc:Fallback>
                <p:oleObj name="Equation" r:id="rId21" imgW="228501" imgH="317362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623" y="5452552"/>
                        <a:ext cx="419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57707"/>
              </p:ext>
            </p:extLst>
          </p:nvPr>
        </p:nvGraphicFramePr>
        <p:xfrm>
          <a:off x="3568749" y="1702876"/>
          <a:ext cx="3968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19" imgH="317087" progId="Equation.DSMT4">
                  <p:embed/>
                </p:oleObj>
              </mc:Choice>
              <mc:Fallback>
                <p:oleObj name="Equation" r:id="rId23" imgW="215619" imgH="317087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49" y="1702876"/>
                        <a:ext cx="3968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62759"/>
              </p:ext>
            </p:extLst>
          </p:nvPr>
        </p:nvGraphicFramePr>
        <p:xfrm>
          <a:off x="3513185" y="5047740"/>
          <a:ext cx="4206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501" imgH="317362" progId="Equation.DSMT4">
                  <p:embed/>
                </p:oleObj>
              </mc:Choice>
              <mc:Fallback>
                <p:oleObj name="Equation" r:id="rId25" imgW="228501" imgH="317362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85" y="5047740"/>
                        <a:ext cx="4206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98920"/>
              </p:ext>
            </p:extLst>
          </p:nvPr>
        </p:nvGraphicFramePr>
        <p:xfrm>
          <a:off x="7129510" y="5050915"/>
          <a:ext cx="4206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501" imgH="317362" progId="Equation.DSMT4">
                  <p:embed/>
                </p:oleObj>
              </mc:Choice>
              <mc:Fallback>
                <p:oleObj name="Equation" r:id="rId27" imgW="228501" imgH="317362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510" y="5050915"/>
                        <a:ext cx="4206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6269"/>
              </p:ext>
            </p:extLst>
          </p:nvPr>
        </p:nvGraphicFramePr>
        <p:xfrm>
          <a:off x="2147935" y="3237989"/>
          <a:ext cx="5032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8501" imgH="317362" progId="Equation.DSMT4">
                  <p:embed/>
                </p:oleObj>
              </mc:Choice>
              <mc:Fallback>
                <p:oleObj name="Equation" r:id="rId29" imgW="228501" imgH="317362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935" y="3237989"/>
                        <a:ext cx="5032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8689"/>
              </p:ext>
            </p:extLst>
          </p:nvPr>
        </p:nvGraphicFramePr>
        <p:xfrm>
          <a:off x="2132060" y="3191952"/>
          <a:ext cx="533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619" imgH="317087" progId="Equation.DSMT4">
                  <p:embed/>
                </p:oleObj>
              </mc:Choice>
              <mc:Fallback>
                <p:oleObj name="Equation" r:id="rId31" imgW="215619" imgH="317087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60" y="3191952"/>
                        <a:ext cx="5334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30748"/>
              </p:ext>
            </p:extLst>
          </p:nvPr>
        </p:nvGraphicFramePr>
        <p:xfrm>
          <a:off x="2216199" y="3222114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8501" imgH="317362" progId="Equation.DSMT4">
                  <p:embed/>
                </p:oleObj>
              </mc:Choice>
              <mc:Fallback>
                <p:oleObj name="Equation" r:id="rId33" imgW="228501" imgH="317362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99" y="3222114"/>
                        <a:ext cx="5175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40834"/>
              </p:ext>
            </p:extLst>
          </p:nvPr>
        </p:nvGraphicFramePr>
        <p:xfrm>
          <a:off x="2497185" y="3391976"/>
          <a:ext cx="439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334" imgH="139639" progId="Equation.DSMT4">
                  <p:embed/>
                </p:oleObj>
              </mc:Choice>
              <mc:Fallback>
                <p:oleObj name="Equation" r:id="rId35" imgW="152334" imgH="139639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85" y="3391976"/>
                        <a:ext cx="4397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91401"/>
              </p:ext>
            </p:extLst>
          </p:nvPr>
        </p:nvGraphicFramePr>
        <p:xfrm>
          <a:off x="1982836" y="2298190"/>
          <a:ext cx="11414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22030" imgH="317362" progId="Equation.DSMT4">
                  <p:embed/>
                </p:oleObj>
              </mc:Choice>
              <mc:Fallback>
                <p:oleObj name="Equation" r:id="rId37" imgW="622030" imgH="317362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36" y="2298190"/>
                        <a:ext cx="11414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1740"/>
              </p:ext>
            </p:extLst>
          </p:nvPr>
        </p:nvGraphicFramePr>
        <p:xfrm>
          <a:off x="2352723" y="1648902"/>
          <a:ext cx="11414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22030" imgH="317362" progId="Equation.DSMT4">
                  <p:embed/>
                </p:oleObj>
              </mc:Choice>
              <mc:Fallback>
                <p:oleObj name="Equation" r:id="rId39" imgW="622030" imgH="317362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23" y="1648902"/>
                        <a:ext cx="11414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705453"/>
              </p:ext>
            </p:extLst>
          </p:nvPr>
        </p:nvGraphicFramePr>
        <p:xfrm>
          <a:off x="3033761" y="1236152"/>
          <a:ext cx="1116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09336" imgH="317362" progId="Equation.DSMT4">
                  <p:embed/>
                </p:oleObj>
              </mc:Choice>
              <mc:Fallback>
                <p:oleObj name="Equation" r:id="rId41" imgW="609336" imgH="317362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61" y="1236152"/>
                        <a:ext cx="11160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04375"/>
              </p:ext>
            </p:extLst>
          </p:nvPr>
        </p:nvGraphicFramePr>
        <p:xfrm>
          <a:off x="6224636" y="3145915"/>
          <a:ext cx="301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64885" imgH="317087" progId="Equation.DSMT4">
                  <p:embed/>
                </p:oleObj>
              </mc:Choice>
              <mc:Fallback>
                <p:oleObj name="Equation" r:id="rId43" imgW="164885" imgH="317087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636" y="3145915"/>
                        <a:ext cx="3016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6581"/>
              </p:ext>
            </p:extLst>
          </p:nvPr>
        </p:nvGraphicFramePr>
        <p:xfrm>
          <a:off x="4564111" y="3134801"/>
          <a:ext cx="301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4885" imgH="317087" progId="Equation.DSMT4">
                  <p:embed/>
                </p:oleObj>
              </mc:Choice>
              <mc:Fallback>
                <p:oleObj name="Equation" r:id="rId45" imgW="164885" imgH="317087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111" y="3134801"/>
                        <a:ext cx="3016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43777"/>
              </p:ext>
            </p:extLst>
          </p:nvPr>
        </p:nvGraphicFramePr>
        <p:xfrm>
          <a:off x="4557761" y="3574540"/>
          <a:ext cx="301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64885" imgH="317087" progId="Equation.DSMT4">
                  <p:embed/>
                </p:oleObj>
              </mc:Choice>
              <mc:Fallback>
                <p:oleObj name="Equation" r:id="rId47" imgW="164885" imgH="317087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61" y="3574540"/>
                        <a:ext cx="3016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74240"/>
              </p:ext>
            </p:extLst>
          </p:nvPr>
        </p:nvGraphicFramePr>
        <p:xfrm>
          <a:off x="6227811" y="3603115"/>
          <a:ext cx="301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64885" imgH="317087" progId="Equation.DSMT4">
                  <p:embed/>
                </p:oleObj>
              </mc:Choice>
              <mc:Fallback>
                <p:oleObj name="Equation" r:id="rId48" imgW="164885" imgH="317087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811" y="3603115"/>
                        <a:ext cx="3016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41460"/>
              </p:ext>
            </p:extLst>
          </p:nvPr>
        </p:nvGraphicFramePr>
        <p:xfrm>
          <a:off x="2000298" y="4388927"/>
          <a:ext cx="11414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22030" imgH="317362" progId="Equation.DSMT4">
                  <p:embed/>
                </p:oleObj>
              </mc:Choice>
              <mc:Fallback>
                <p:oleObj name="Equation" r:id="rId49" imgW="622030" imgH="317362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98" y="4388927"/>
                        <a:ext cx="11414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80797"/>
              </p:ext>
            </p:extLst>
          </p:nvPr>
        </p:nvGraphicFramePr>
        <p:xfrm>
          <a:off x="2408286" y="4979477"/>
          <a:ext cx="11414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622030" imgH="317362" progId="Equation.DSMT4">
                  <p:embed/>
                </p:oleObj>
              </mc:Choice>
              <mc:Fallback>
                <p:oleObj name="Equation" r:id="rId51" imgW="622030" imgH="317362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86" y="4979477"/>
                        <a:ext cx="11414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47179"/>
              </p:ext>
            </p:extLst>
          </p:nvPr>
        </p:nvGraphicFramePr>
        <p:xfrm>
          <a:off x="2889299" y="5360477"/>
          <a:ext cx="1139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22030" imgH="317362" progId="Equation.DSMT4">
                  <p:embed/>
                </p:oleObj>
              </mc:Choice>
              <mc:Fallback>
                <p:oleObj name="Equation" r:id="rId53" imgW="622030" imgH="317362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99" y="5360477"/>
                        <a:ext cx="11398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87210"/>
              </p:ext>
            </p:extLst>
          </p:nvPr>
        </p:nvGraphicFramePr>
        <p:xfrm>
          <a:off x="8780511" y="3241165"/>
          <a:ext cx="600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79279" imgH="317362" progId="Equation.DSMT4">
                  <p:embed/>
                </p:oleObj>
              </mc:Choice>
              <mc:Fallback>
                <p:oleObj name="Equation" r:id="rId55" imgW="279279" imgH="317362" progId="Equation.DSMT4">
                  <p:embed/>
                  <p:pic>
                    <p:nvPicPr>
                      <p:cNvPr id="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511" y="3241165"/>
                        <a:ext cx="6000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76006"/>
              </p:ext>
            </p:extLst>
          </p:nvPr>
        </p:nvGraphicFramePr>
        <p:xfrm>
          <a:off x="8828136" y="3214177"/>
          <a:ext cx="525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28501" imgH="317362" progId="Equation.DSMT4">
                  <p:embed/>
                </p:oleObj>
              </mc:Choice>
              <mc:Fallback>
                <p:oleObj name="Equation" r:id="rId57" imgW="228501" imgH="317362" progId="Equation.DSMT4">
                  <p:embed/>
                  <p:pic>
                    <p:nvPicPr>
                      <p:cNvPr id="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136" y="3214177"/>
                        <a:ext cx="52546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14072"/>
              </p:ext>
            </p:extLst>
          </p:nvPr>
        </p:nvGraphicFramePr>
        <p:xfrm>
          <a:off x="8864648" y="3217352"/>
          <a:ext cx="501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15619" imgH="317087" progId="Equation.DSMT4">
                  <p:embed/>
                </p:oleObj>
              </mc:Choice>
              <mc:Fallback>
                <p:oleObj name="Equation" r:id="rId59" imgW="215619" imgH="317087" progId="Equation.DSMT4">
                  <p:embed/>
                  <p:pic>
                    <p:nvPicPr>
                      <p:cNvPr id="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4648" y="3217352"/>
                        <a:ext cx="5016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34221"/>
              </p:ext>
            </p:extLst>
          </p:nvPr>
        </p:nvGraphicFramePr>
        <p:xfrm>
          <a:off x="7931199" y="4374640"/>
          <a:ext cx="1235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672808" imgH="317362" progId="Equation.DSMT4">
                  <p:embed/>
                </p:oleObj>
              </mc:Choice>
              <mc:Fallback>
                <p:oleObj name="Equation" r:id="rId61" imgW="672808" imgH="317362" progId="Equation.DSMT4">
                  <p:embed/>
                  <p:pic>
                    <p:nvPicPr>
                      <p:cNvPr id="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99" y="4374640"/>
                        <a:ext cx="12350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72829"/>
              </p:ext>
            </p:extLst>
          </p:nvPr>
        </p:nvGraphicFramePr>
        <p:xfrm>
          <a:off x="7470824" y="4995352"/>
          <a:ext cx="11191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609336" imgH="317362" progId="Equation.DSMT4">
                  <p:embed/>
                </p:oleObj>
              </mc:Choice>
              <mc:Fallback>
                <p:oleObj name="Equation" r:id="rId63" imgW="609336" imgH="317362" progId="Equation.DSMT4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824" y="4995352"/>
                        <a:ext cx="11191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57139"/>
              </p:ext>
            </p:extLst>
          </p:nvPr>
        </p:nvGraphicFramePr>
        <p:xfrm>
          <a:off x="6900911" y="5458902"/>
          <a:ext cx="1139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622030" imgH="317362" progId="Equation.DSMT4">
                  <p:embed/>
                </p:oleObj>
              </mc:Choice>
              <mc:Fallback>
                <p:oleObj name="Equation" r:id="rId65" imgW="622030" imgH="317362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911" y="5458902"/>
                        <a:ext cx="11398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80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7A738-14AD-4AB1-A1EE-38BF9075721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7695" y="55419"/>
            <a:ext cx="11521440" cy="144087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Convert the following angles from degrees to radians and then draw them in standard position: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</a:t>
            </a:r>
            <a:r>
              <a:rPr lang="en-CA" i="1" dirty="0"/>
              <a:t>315</a:t>
            </a:r>
            <a:r>
              <a:rPr lang="en-CA" i="1" dirty="0">
                <a:latin typeface="Calibri" panose="020F0502020204030204" pitchFamily="34" charset="0"/>
                <a:cs typeface="Calibri" panose="020F0502020204030204" pitchFamily="34" charset="0"/>
              </a:rPr>
              <a:t>ᴼ          </a:t>
            </a:r>
            <a:r>
              <a:rPr lang="en-CA" dirty="0"/>
              <a:t>ii) </a:t>
            </a:r>
            <a:r>
              <a:rPr lang="en-CA" i="1" dirty="0"/>
              <a:t>240</a:t>
            </a:r>
            <a:r>
              <a:rPr lang="en-CA" i="1" dirty="0">
                <a:latin typeface="Calibri" panose="020F0502020204030204" pitchFamily="34" charset="0"/>
                <a:cs typeface="Calibri" panose="020F0502020204030204" pitchFamily="34" charset="0"/>
              </a:rPr>
              <a:t>ᴼ            </a:t>
            </a:r>
            <a:r>
              <a:rPr lang="en-CA" dirty="0"/>
              <a:t>iii) </a:t>
            </a:r>
            <a:r>
              <a:rPr lang="en-CA" i="1" dirty="0"/>
              <a:t>120</a:t>
            </a:r>
            <a:r>
              <a:rPr lang="en-CA" i="1" dirty="0">
                <a:latin typeface="Calibri" panose="020F0502020204030204" pitchFamily="34" charset="0"/>
                <a:cs typeface="Calibri" panose="020F0502020204030204" pitchFamily="34" charset="0"/>
              </a:rPr>
              <a:t>ᴼ         </a:t>
            </a:r>
            <a:r>
              <a:rPr lang="en-CA" dirty="0"/>
              <a:t>iv) </a:t>
            </a:r>
            <a:r>
              <a:rPr lang="en-CA" i="1" dirty="0"/>
              <a:t>-77</a:t>
            </a:r>
            <a:r>
              <a:rPr lang="en-CA" i="1" dirty="0">
                <a:latin typeface="Calibri" panose="020F0502020204030204" pitchFamily="34" charset="0"/>
                <a:cs typeface="Calibri" panose="020F0502020204030204" pitchFamily="34" charset="0"/>
              </a:rPr>
              <a:t>ᴼ      vi) 535°</a:t>
            </a:r>
            <a:endParaRPr lang="en-CA" i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7E9A80B-AAF2-4CD3-9D7E-06B3A5D26D47}"/>
              </a:ext>
            </a:extLst>
          </p:cNvPr>
          <p:cNvSpPr txBox="1">
            <a:spLocks/>
          </p:cNvSpPr>
          <p:nvPr/>
        </p:nvSpPr>
        <p:spPr>
          <a:xfrm>
            <a:off x="257695" y="3451167"/>
            <a:ext cx="11712632" cy="234280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Convert the following angles from radians to degrees and indicate which quadrant they are in: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                 ii) </a:t>
            </a:r>
            <a:r>
              <a:rPr lang="en-CA" i="1" dirty="0"/>
              <a:t>        </a:t>
            </a:r>
            <a:r>
              <a:rPr lang="en-CA" i="1" dirty="0">
                <a:latin typeface="Calibri" panose="020F0502020204030204" pitchFamily="34" charset="0"/>
                <a:cs typeface="Calibri" panose="020F0502020204030204" pitchFamily="34" charset="0"/>
              </a:rPr>
              <a:t>              </a:t>
            </a:r>
            <a:r>
              <a:rPr lang="en-CA" dirty="0"/>
              <a:t>iii) </a:t>
            </a:r>
            <a:r>
              <a:rPr lang="en-CA" i="1" dirty="0"/>
              <a:t>6.337</a:t>
            </a:r>
            <a:r>
              <a:rPr lang="en-CA" i="1" baseline="30000" dirty="0"/>
              <a:t>R</a:t>
            </a:r>
            <a:r>
              <a:rPr lang="en-CA" i="1" dirty="0">
                <a:latin typeface="Calibri" panose="020F0502020204030204" pitchFamily="34" charset="0"/>
                <a:cs typeface="Calibri" panose="020F0502020204030204" pitchFamily="34" charset="0"/>
              </a:rPr>
              <a:t>         </a:t>
            </a:r>
            <a:r>
              <a:rPr lang="en-CA" dirty="0"/>
              <a:t>iv) </a:t>
            </a:r>
            <a:r>
              <a:rPr lang="en-CA" i="1" dirty="0"/>
              <a:t>0.471</a:t>
            </a:r>
            <a:r>
              <a:rPr lang="en-CA" i="1" baseline="30000" dirty="0"/>
              <a:t>R</a:t>
            </a:r>
            <a:r>
              <a:rPr lang="en-CA" i="1" dirty="0">
                <a:latin typeface="Calibri" panose="020F0502020204030204" pitchFamily="34" charset="0"/>
                <a:cs typeface="Calibri" panose="020F0502020204030204" pitchFamily="34" charset="0"/>
              </a:rPr>
              <a:t>      </a:t>
            </a:r>
            <a:r>
              <a:rPr lang="en-CA" dirty="0"/>
              <a:t>v) </a:t>
            </a:r>
            <a:endParaRPr lang="en-CA" i="1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8D1019B3-22C1-454F-8F99-1D4C11A48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57716"/>
              </p:ext>
            </p:extLst>
          </p:nvPr>
        </p:nvGraphicFramePr>
        <p:xfrm>
          <a:off x="841204" y="4190768"/>
          <a:ext cx="50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431640" progId="Equation.DSMT4">
                  <p:embed/>
                </p:oleObj>
              </mc:Choice>
              <mc:Fallback>
                <p:oleObj name="Equation" r:id="rId3" imgW="253800" imgH="4316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8D1019B3-22C1-454F-8F99-1D4C11A4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04" y="4190768"/>
                        <a:ext cx="508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990FEA4-9B10-462A-9808-7C101256C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18325"/>
              </p:ext>
            </p:extLst>
          </p:nvPr>
        </p:nvGraphicFramePr>
        <p:xfrm>
          <a:off x="2804884" y="4190768"/>
          <a:ext cx="50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431640" progId="Equation.DSMT4">
                  <p:embed/>
                </p:oleObj>
              </mc:Choice>
              <mc:Fallback>
                <p:oleObj name="Equation" r:id="rId5" imgW="253800" imgH="4316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990FEA4-9B10-462A-9808-7C101256C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884" y="4190768"/>
                        <a:ext cx="508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DF3B25D-33A5-4237-BF12-6557590E7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78520"/>
              </p:ext>
            </p:extLst>
          </p:nvPr>
        </p:nvGraphicFramePr>
        <p:xfrm>
          <a:off x="8223336" y="4190768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CDF3B25D-33A5-4237-BF12-6557590E7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336" y="4190768"/>
                        <a:ext cx="863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7506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61723D-3D97-493C-B3C9-7FBFF0328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84330"/>
              </p:ext>
            </p:extLst>
          </p:nvPr>
        </p:nvGraphicFramePr>
        <p:xfrm>
          <a:off x="1765446" y="0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431640" progId="Equation.DSMT4">
                  <p:embed/>
                </p:oleObj>
              </mc:Choice>
              <mc:Fallback>
                <p:oleObj name="Equation" r:id="rId3" imgW="9777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661723D-3D97-493C-B3C9-7FBFF0328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446" y="0"/>
                        <a:ext cx="1955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FAC7A8-C567-4C9E-A5C4-5A00A5027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13397"/>
              </p:ext>
            </p:extLst>
          </p:nvPr>
        </p:nvGraphicFramePr>
        <p:xfrm>
          <a:off x="3698045" y="56271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431640" progId="Equation.DSMT4">
                  <p:embed/>
                </p:oleObj>
              </mc:Choice>
              <mc:Fallback>
                <p:oleObj name="Equation" r:id="rId5" imgW="2664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FAC7A8-C567-4C9E-A5C4-5A00A5027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45" y="56271"/>
                        <a:ext cx="533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">
            <a:extLst>
              <a:ext uri="{FF2B5EF4-FFF2-40B4-BE49-F238E27FC236}">
                <a16:creationId xmlns:a16="http://schemas.microsoft.com/office/drawing/2014/main" id="{2B7DABCC-0B29-47AE-99A0-562D8CD3FE96}"/>
              </a:ext>
            </a:extLst>
          </p:cNvPr>
          <p:cNvGrpSpPr>
            <a:grpSpLocks/>
          </p:cNvGrpSpPr>
          <p:nvPr/>
        </p:nvGrpSpPr>
        <p:grpSpPr bwMode="auto">
          <a:xfrm>
            <a:off x="2516858" y="1257332"/>
            <a:ext cx="1800225" cy="1800225"/>
            <a:chOff x="1000100" y="2786058"/>
            <a:chExt cx="2571768" cy="2571768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B86405C-72E0-4F42-8F60-B2CB439ED0E6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BE90DF2-5873-496B-8C87-CED01A5BD9CC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6083CBF-94CD-4835-8C25-5E37FDB34C5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402807" y="862387"/>
            <a:ext cx="1587" cy="2571750"/>
            <a:chOff x="2713818" y="2786852"/>
            <a:chExt cx="2382" cy="2570974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E3090FC-81E5-4EEE-A6FA-789350A936C8}"/>
                </a:ext>
              </a:extLst>
            </p:cNvPr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967C7ECA-7685-45EC-8844-C9A3993D5004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10EFA8E6-003E-40BA-9CA0-3A2D4056D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14928"/>
              </p:ext>
            </p:extLst>
          </p:nvPr>
        </p:nvGraphicFramePr>
        <p:xfrm>
          <a:off x="3387970" y="884067"/>
          <a:ext cx="332081" cy="53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10EFA8E6-003E-40BA-9CA0-3A2D4056D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70" y="884067"/>
                        <a:ext cx="332081" cy="537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3111DF84-2C60-4CD9-9086-D049073F5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81723"/>
              </p:ext>
            </p:extLst>
          </p:nvPr>
        </p:nvGraphicFramePr>
        <p:xfrm>
          <a:off x="2063751" y="1865263"/>
          <a:ext cx="379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04560" progId="Equation.DSMT4">
                  <p:embed/>
                </p:oleObj>
              </mc:Choice>
              <mc:Fallback>
                <p:oleObj name="Equation" r:id="rId9" imgW="228600" imgH="3045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3111DF84-2C60-4CD9-9086-D049073F5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865263"/>
                        <a:ext cx="3794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68020C14-18F5-4328-A90A-83CF422FD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444792"/>
              </p:ext>
            </p:extLst>
          </p:nvPr>
        </p:nvGraphicFramePr>
        <p:xfrm>
          <a:off x="3236913" y="3014001"/>
          <a:ext cx="3794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04560" progId="Equation.DSMT4">
                  <p:embed/>
                </p:oleObj>
              </mc:Choice>
              <mc:Fallback>
                <p:oleObj name="Equation" r:id="rId11" imgW="228600" imgH="30456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68020C14-18F5-4328-A90A-83CF422FD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4001"/>
                        <a:ext cx="3794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880CBC0D-C509-451B-B232-0FD64CE77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72364"/>
              </p:ext>
            </p:extLst>
          </p:nvPr>
        </p:nvGraphicFramePr>
        <p:xfrm>
          <a:off x="4729360" y="1884092"/>
          <a:ext cx="3571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304560" progId="Equation.DSMT4">
                  <p:embed/>
                </p:oleObj>
              </mc:Choice>
              <mc:Fallback>
                <p:oleObj name="Equation" r:id="rId13" imgW="215640" imgH="30456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880CBC0D-C509-451B-B232-0FD64CE77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360" y="1884092"/>
                        <a:ext cx="3571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A4D8AF00-B16B-4126-B335-14BE6DE7C29A}"/>
              </a:ext>
            </a:extLst>
          </p:cNvPr>
          <p:cNvSpPr/>
          <p:nvPr/>
        </p:nvSpPr>
        <p:spPr>
          <a:xfrm>
            <a:off x="2822576" y="1506119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ECBC5B06-6F13-483D-AC28-70EF9AF08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69845"/>
              </p:ext>
            </p:extLst>
          </p:nvPr>
        </p:nvGraphicFramePr>
        <p:xfrm>
          <a:off x="3915285" y="1097109"/>
          <a:ext cx="3921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304560" progId="Equation.DSMT4">
                  <p:embed/>
                </p:oleObj>
              </mc:Choice>
              <mc:Fallback>
                <p:oleObj name="Equation" r:id="rId15" imgW="228600" imgH="30456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ECBC5B06-6F13-483D-AC28-70EF9AF08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285" y="1097109"/>
                        <a:ext cx="3921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1DA65A4-2F46-45AE-BE24-CB560DB23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7596" y="1152439"/>
            <a:ext cx="15289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47CA2BE8-13D0-42F5-93F6-B6B9D5B11C0E}"/>
              </a:ext>
            </a:extLst>
          </p:cNvPr>
          <p:cNvSpPr/>
          <p:nvPr/>
        </p:nvSpPr>
        <p:spPr>
          <a:xfrm>
            <a:off x="2817814" y="1533106"/>
            <a:ext cx="1260475" cy="1260475"/>
          </a:xfrm>
          <a:prstGeom prst="arc">
            <a:avLst>
              <a:gd name="adj1" fmla="val 2920986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E04373-20AE-475D-9B2D-B5462DF54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01208"/>
              </p:ext>
            </p:extLst>
          </p:nvPr>
        </p:nvGraphicFramePr>
        <p:xfrm>
          <a:off x="6045200" y="-58738"/>
          <a:ext cx="2057400" cy="86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431640" progId="Equation.DSMT4">
                  <p:embed/>
                </p:oleObj>
              </mc:Choice>
              <mc:Fallback>
                <p:oleObj name="Equation" r:id="rId17" imgW="102852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7E04373-20AE-475D-9B2D-B5462DF54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-58738"/>
                        <a:ext cx="2057400" cy="863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95EAB34-5B72-4ED4-B038-F9E9A0086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81436"/>
              </p:ext>
            </p:extLst>
          </p:nvPr>
        </p:nvGraphicFramePr>
        <p:xfrm>
          <a:off x="8028549" y="-2344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431640" progId="Equation.DSMT4">
                  <p:embed/>
                </p:oleObj>
              </mc:Choice>
              <mc:Fallback>
                <p:oleObj name="Equation" r:id="rId19" imgW="26640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95EAB34-5B72-4ED4-B038-F9E9A0086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549" y="-2344"/>
                        <a:ext cx="533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">
            <a:extLst>
              <a:ext uri="{FF2B5EF4-FFF2-40B4-BE49-F238E27FC236}">
                <a16:creationId xmlns:a16="http://schemas.microsoft.com/office/drawing/2014/main" id="{C50D8067-654B-4760-8475-21BE1EA21515}"/>
              </a:ext>
            </a:extLst>
          </p:cNvPr>
          <p:cNvGrpSpPr>
            <a:grpSpLocks/>
          </p:cNvGrpSpPr>
          <p:nvPr/>
        </p:nvGrpSpPr>
        <p:grpSpPr bwMode="auto">
          <a:xfrm>
            <a:off x="6847362" y="1198717"/>
            <a:ext cx="1800225" cy="1800225"/>
            <a:chOff x="1000100" y="2786058"/>
            <a:chExt cx="2571768" cy="2571768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CDDEB4B3-66A5-475C-95EF-2DB01DB49E70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7A473736-616B-4184-B7A0-C9F80FE010AC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E97FC6A-6AAB-4C99-B0B0-0452BBFFF8CE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733311" y="803772"/>
            <a:ext cx="1587" cy="2571750"/>
            <a:chOff x="2713818" y="2786852"/>
            <a:chExt cx="2382" cy="2570974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2CADE780-BDA8-4FCC-BEFC-F7120CAE94B2}"/>
                </a:ext>
              </a:extLst>
            </p:cNvPr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FE729868-4BBA-45ED-926C-3BE548CB3258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92901671-1303-4E26-A12F-CF4C0311E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54433"/>
              </p:ext>
            </p:extLst>
          </p:nvPr>
        </p:nvGraphicFramePr>
        <p:xfrm>
          <a:off x="7365976" y="770622"/>
          <a:ext cx="476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" imgH="431640" progId="Equation.DSMT4">
                  <p:embed/>
                </p:oleObj>
              </mc:Choice>
              <mc:Fallback>
                <p:oleObj name="Equation" r:id="rId21" imgW="368280" imgH="43164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92901671-1303-4E26-A12F-CF4C0311E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976" y="770622"/>
                        <a:ext cx="47625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9AA27048-29F0-4855-864E-9685D409D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95000"/>
              </p:ext>
            </p:extLst>
          </p:nvPr>
        </p:nvGraphicFramePr>
        <p:xfrm>
          <a:off x="6405564" y="1806524"/>
          <a:ext cx="3571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304560" progId="Equation.DSMT4">
                  <p:embed/>
                </p:oleObj>
              </mc:Choice>
              <mc:Fallback>
                <p:oleObj name="Equation" r:id="rId23" imgW="215640" imgH="30456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9AA27048-29F0-4855-864E-9685D409D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4" y="1806524"/>
                        <a:ext cx="3571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22FF8459-74AE-40B6-ADB1-F46F297B3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9680"/>
              </p:ext>
            </p:extLst>
          </p:nvPr>
        </p:nvGraphicFramePr>
        <p:xfrm>
          <a:off x="7483475" y="2991043"/>
          <a:ext cx="547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304560" progId="Equation.DSMT4">
                  <p:embed/>
                </p:oleObj>
              </mc:Choice>
              <mc:Fallback>
                <p:oleObj name="Equation" r:id="rId25" imgW="330120" imgH="30456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22FF8459-74AE-40B6-ADB1-F46F297B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2991043"/>
                        <a:ext cx="5476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FB437A35-6964-40F1-965F-8A01C50DD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02133"/>
              </p:ext>
            </p:extLst>
          </p:nvPr>
        </p:nvGraphicFramePr>
        <p:xfrm>
          <a:off x="9050339" y="1825575"/>
          <a:ext cx="3778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600" imgH="304560" progId="Equation.DSMT4">
                  <p:embed/>
                </p:oleObj>
              </mc:Choice>
              <mc:Fallback>
                <p:oleObj name="Equation" r:id="rId27" imgW="228600" imgH="30456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FB437A35-6964-40F1-965F-8A01C50DD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9" y="1825575"/>
                        <a:ext cx="3778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32">
            <a:extLst>
              <a:ext uri="{FF2B5EF4-FFF2-40B4-BE49-F238E27FC236}">
                <a16:creationId xmlns:a16="http://schemas.microsoft.com/office/drawing/2014/main" id="{4D089701-48E7-4FE6-813B-A4A2DB26D710}"/>
              </a:ext>
            </a:extLst>
          </p:cNvPr>
          <p:cNvSpPr/>
          <p:nvPr/>
        </p:nvSpPr>
        <p:spPr>
          <a:xfrm>
            <a:off x="7153080" y="1447504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1313FD22-3FEB-418B-AB6B-BD45CE137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62159"/>
              </p:ext>
            </p:extLst>
          </p:nvPr>
        </p:nvGraphicFramePr>
        <p:xfrm>
          <a:off x="8245789" y="1038494"/>
          <a:ext cx="3921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8600" imgH="304560" progId="Equation.DSMT4">
                  <p:embed/>
                </p:oleObj>
              </mc:Choice>
              <mc:Fallback>
                <p:oleObj name="Equation" r:id="rId29" imgW="228600" imgH="304560" progId="Equation.DSMT4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1313FD22-3FEB-418B-AB6B-BD45CE137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789" y="1038494"/>
                        <a:ext cx="3921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97B14E71-5C5D-45F1-BE86-3093E6D3B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100" y="1093824"/>
            <a:ext cx="15289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36" name="Arc 35">
            <a:extLst>
              <a:ext uri="{FF2B5EF4-FFF2-40B4-BE49-F238E27FC236}">
                <a16:creationId xmlns:a16="http://schemas.microsoft.com/office/drawing/2014/main" id="{C0FDBA8D-1EE0-423B-B78B-A5FC12B403B0}"/>
              </a:ext>
            </a:extLst>
          </p:cNvPr>
          <p:cNvSpPr/>
          <p:nvPr/>
        </p:nvSpPr>
        <p:spPr>
          <a:xfrm>
            <a:off x="7148318" y="1474491"/>
            <a:ext cx="1260475" cy="1260475"/>
          </a:xfrm>
          <a:prstGeom prst="arc">
            <a:avLst>
              <a:gd name="adj1" fmla="val 7374074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1A735CF-7CAD-4B0D-B9B5-A89E27B96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6597"/>
              </p:ext>
            </p:extLst>
          </p:nvPr>
        </p:nvGraphicFramePr>
        <p:xfrm>
          <a:off x="1658938" y="3341688"/>
          <a:ext cx="210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4080" imgH="431640" progId="Equation.DSMT4">
                  <p:embed/>
                </p:oleObj>
              </mc:Choice>
              <mc:Fallback>
                <p:oleObj name="Equation" r:id="rId31" imgW="1054080" imgH="4316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F1A735CF-7CAD-4B0D-B9B5-A89E27B96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341688"/>
                        <a:ext cx="2108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DBB359F2-41AB-4BE4-AF83-520FDD69B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9855"/>
              </p:ext>
            </p:extLst>
          </p:nvPr>
        </p:nvGraphicFramePr>
        <p:xfrm>
          <a:off x="3667125" y="3398838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400" imgH="431640" progId="Equation.DSMT4">
                  <p:embed/>
                </p:oleObj>
              </mc:Choice>
              <mc:Fallback>
                <p:oleObj name="Equation" r:id="rId33" imgW="266400" imgH="4316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DBB359F2-41AB-4BE4-AF83-520FDD69B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398838"/>
                        <a:ext cx="533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0">
            <a:extLst>
              <a:ext uri="{FF2B5EF4-FFF2-40B4-BE49-F238E27FC236}">
                <a16:creationId xmlns:a16="http://schemas.microsoft.com/office/drawing/2014/main" id="{7846AAF3-C4ED-4A63-8E4F-6979643E940E}"/>
              </a:ext>
            </a:extLst>
          </p:cNvPr>
          <p:cNvGrpSpPr>
            <a:grpSpLocks/>
          </p:cNvGrpSpPr>
          <p:nvPr/>
        </p:nvGrpSpPr>
        <p:grpSpPr bwMode="auto">
          <a:xfrm>
            <a:off x="2486378" y="4599681"/>
            <a:ext cx="1800225" cy="1800225"/>
            <a:chOff x="1000100" y="2786058"/>
            <a:chExt cx="2571768" cy="2571768"/>
          </a:xfrm>
        </p:grpSpPr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60B9FFAB-2B0C-4358-A279-94D195A04737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F4DF615C-F0EB-438C-97F2-73ECC03E63CF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0E063A9-A109-4FFE-9F7D-E08524206D7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372327" y="4204736"/>
            <a:ext cx="1587" cy="2571750"/>
            <a:chOff x="2713818" y="2786852"/>
            <a:chExt cx="2382" cy="2570974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4131D216-C5DB-4866-A8FF-3A7F5A355CE8}"/>
                </a:ext>
              </a:extLst>
            </p:cNvPr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5EC0341C-7E04-4195-A74E-AEBCC391FACF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F24393D6-394B-449B-9701-8D030D9F3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71481"/>
              </p:ext>
            </p:extLst>
          </p:nvPr>
        </p:nvGraphicFramePr>
        <p:xfrm>
          <a:off x="3173047" y="4114800"/>
          <a:ext cx="444489" cy="52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8280" imgH="431640" progId="Equation.DSMT4">
                  <p:embed/>
                </p:oleObj>
              </mc:Choice>
              <mc:Fallback>
                <p:oleObj name="Equation" r:id="rId35" imgW="368280" imgH="431640" progId="Equation.DSMT4">
                  <p:embed/>
                  <p:pic>
                    <p:nvPicPr>
                      <p:cNvPr id="61" name="Object 2">
                        <a:extLst>
                          <a:ext uri="{FF2B5EF4-FFF2-40B4-BE49-F238E27FC236}">
                            <a16:creationId xmlns:a16="http://schemas.microsoft.com/office/drawing/2014/main" id="{F24393D6-394B-449B-9701-8D030D9F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047" y="4114800"/>
                        <a:ext cx="444489" cy="521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FBE7F16F-4F95-46A6-906E-3232B1249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0423"/>
              </p:ext>
            </p:extLst>
          </p:nvPr>
        </p:nvGraphicFramePr>
        <p:xfrm>
          <a:off x="2043114" y="5207000"/>
          <a:ext cx="358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15640" imgH="304560" progId="Equation.DSMT4">
                  <p:embed/>
                </p:oleObj>
              </mc:Choice>
              <mc:Fallback>
                <p:oleObj name="Equation" r:id="rId37" imgW="215640" imgH="304560" progId="Equation.DSMT4">
                  <p:embed/>
                  <p:pic>
                    <p:nvPicPr>
                      <p:cNvPr id="62" name="Object 2">
                        <a:extLst>
                          <a:ext uri="{FF2B5EF4-FFF2-40B4-BE49-F238E27FC236}">
                            <a16:creationId xmlns:a16="http://schemas.microsoft.com/office/drawing/2014/main" id="{FBE7F16F-4F95-46A6-906E-3232B1249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4" y="5207000"/>
                        <a:ext cx="358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>
            <a:extLst>
              <a:ext uri="{FF2B5EF4-FFF2-40B4-BE49-F238E27FC236}">
                <a16:creationId xmlns:a16="http://schemas.microsoft.com/office/drawing/2014/main" id="{5DCF23E2-29E0-42E3-933E-2CE6C758F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12290"/>
              </p:ext>
            </p:extLst>
          </p:nvPr>
        </p:nvGraphicFramePr>
        <p:xfrm>
          <a:off x="3115580" y="6349316"/>
          <a:ext cx="5476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30120" imgH="304560" progId="Equation.DSMT4">
                  <p:embed/>
                </p:oleObj>
              </mc:Choice>
              <mc:Fallback>
                <p:oleObj name="Equation" r:id="rId39" imgW="330120" imgH="304560" progId="Equation.DSMT4">
                  <p:embed/>
                  <p:pic>
                    <p:nvPicPr>
                      <p:cNvPr id="63" name="Object 2">
                        <a:extLst>
                          <a:ext uri="{FF2B5EF4-FFF2-40B4-BE49-F238E27FC236}">
                            <a16:creationId xmlns:a16="http://schemas.microsoft.com/office/drawing/2014/main" id="{5DCF23E2-29E0-42E3-933E-2CE6C758F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580" y="6349316"/>
                        <a:ext cx="5476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>
            <a:extLst>
              <a:ext uri="{FF2B5EF4-FFF2-40B4-BE49-F238E27FC236}">
                <a16:creationId xmlns:a16="http://schemas.microsoft.com/office/drawing/2014/main" id="{CD2935E6-7C2B-4407-BA07-41B7B3EEB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57768"/>
              </p:ext>
            </p:extLst>
          </p:nvPr>
        </p:nvGraphicFramePr>
        <p:xfrm>
          <a:off x="4689476" y="5226051"/>
          <a:ext cx="3778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" imgH="304560" progId="Equation.DSMT4">
                  <p:embed/>
                </p:oleObj>
              </mc:Choice>
              <mc:Fallback>
                <p:oleObj name="Equation" r:id="rId41" imgW="228600" imgH="304560" progId="Equation.DSMT4">
                  <p:embed/>
                  <p:pic>
                    <p:nvPicPr>
                      <p:cNvPr id="64" name="Object 2">
                        <a:extLst>
                          <a:ext uri="{FF2B5EF4-FFF2-40B4-BE49-F238E27FC236}">
                            <a16:creationId xmlns:a16="http://schemas.microsoft.com/office/drawing/2014/main" id="{CD2935E6-7C2B-4407-BA07-41B7B3EEB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6" y="5226051"/>
                        <a:ext cx="3778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rc 64">
            <a:extLst>
              <a:ext uri="{FF2B5EF4-FFF2-40B4-BE49-F238E27FC236}">
                <a16:creationId xmlns:a16="http://schemas.microsoft.com/office/drawing/2014/main" id="{E8260B05-8460-41E5-B2BD-D42D6D11C5CD}"/>
              </a:ext>
            </a:extLst>
          </p:cNvPr>
          <p:cNvSpPr/>
          <p:nvPr/>
        </p:nvSpPr>
        <p:spPr>
          <a:xfrm>
            <a:off x="2792096" y="4848468"/>
            <a:ext cx="1260475" cy="1260475"/>
          </a:xfrm>
          <a:prstGeom prst="arc">
            <a:avLst>
              <a:gd name="adj1" fmla="val 14192970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6" name="Object 7">
            <a:extLst>
              <a:ext uri="{FF2B5EF4-FFF2-40B4-BE49-F238E27FC236}">
                <a16:creationId xmlns:a16="http://schemas.microsoft.com/office/drawing/2014/main" id="{192A37D8-1322-47AF-A6DF-872F220D0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63796"/>
              </p:ext>
            </p:extLst>
          </p:nvPr>
        </p:nvGraphicFramePr>
        <p:xfrm>
          <a:off x="3884805" y="4439458"/>
          <a:ext cx="3921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28600" imgH="304560" progId="Equation.DSMT4">
                  <p:embed/>
                </p:oleObj>
              </mc:Choice>
              <mc:Fallback>
                <p:oleObj name="Equation" r:id="rId43" imgW="228600" imgH="304560" progId="Equation.DSMT4">
                  <p:embed/>
                  <p:pic>
                    <p:nvPicPr>
                      <p:cNvPr id="66" name="Object 7">
                        <a:extLst>
                          <a:ext uri="{FF2B5EF4-FFF2-40B4-BE49-F238E27FC236}">
                            <a16:creationId xmlns:a16="http://schemas.microsoft.com/office/drawing/2014/main" id="{192A37D8-1322-47AF-A6DF-872F220D0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805" y="4439458"/>
                        <a:ext cx="3921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84F36A00-8F06-413A-8138-CB1DD66C2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116" y="4494788"/>
            <a:ext cx="15289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26F67B3-8A1F-4633-9045-177C82867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07040"/>
              </p:ext>
            </p:extLst>
          </p:nvPr>
        </p:nvGraphicFramePr>
        <p:xfrm>
          <a:off x="5781820" y="3276600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17440" imgH="431640" progId="Equation.DSMT4">
                  <p:embed/>
                </p:oleObj>
              </mc:Choice>
              <mc:Fallback>
                <p:oleObj name="Equation" r:id="rId45" imgW="1117440" imgH="4316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26F67B3-8A1F-4633-9045-177C82867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820" y="3276600"/>
                        <a:ext cx="223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73406C7-C8B4-429C-8E07-6AC0D645A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00410"/>
              </p:ext>
            </p:extLst>
          </p:nvPr>
        </p:nvGraphicFramePr>
        <p:xfrm>
          <a:off x="8021662" y="3419475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85800" imgH="241200" progId="Equation.DSMT4">
                  <p:embed/>
                </p:oleObj>
              </mc:Choice>
              <mc:Fallback>
                <p:oleObj name="Equation" r:id="rId47" imgW="685800" imgH="2412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73406C7-C8B4-429C-8E07-6AC0D645A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62" y="3419475"/>
                        <a:ext cx="1371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10">
            <a:extLst>
              <a:ext uri="{FF2B5EF4-FFF2-40B4-BE49-F238E27FC236}">
                <a16:creationId xmlns:a16="http://schemas.microsoft.com/office/drawing/2014/main" id="{308E639F-B6D0-4544-9B07-C2BFEF5F417C}"/>
              </a:ext>
            </a:extLst>
          </p:cNvPr>
          <p:cNvGrpSpPr>
            <a:grpSpLocks/>
          </p:cNvGrpSpPr>
          <p:nvPr/>
        </p:nvGrpSpPr>
        <p:grpSpPr bwMode="auto">
          <a:xfrm>
            <a:off x="6641230" y="4538500"/>
            <a:ext cx="1800225" cy="1800225"/>
            <a:chOff x="1000100" y="2786058"/>
            <a:chExt cx="2571768" cy="2571768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A9718A43-60F1-4CB6-9F11-BE1140D7D724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D46FE18A-8EE0-4E74-AC4A-0D80F3BD90F9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9">
            <a:extLst>
              <a:ext uri="{FF2B5EF4-FFF2-40B4-BE49-F238E27FC236}">
                <a16:creationId xmlns:a16="http://schemas.microsoft.com/office/drawing/2014/main" id="{7BD42578-22DB-4E4A-974F-3ADF8BFDE1C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527180" y="4143555"/>
            <a:ext cx="1587" cy="2571750"/>
            <a:chOff x="2713818" y="2786852"/>
            <a:chExt cx="2382" cy="2570974"/>
          </a:xfrm>
        </p:grpSpPr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99A431CF-A84F-472C-8225-DB0878E0EDF0}"/>
                </a:ext>
              </a:extLst>
            </p:cNvPr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C5E4F913-4DFE-4CF4-A9B9-481B4F7D9BD0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7" name="Object 2">
            <a:extLst>
              <a:ext uri="{FF2B5EF4-FFF2-40B4-BE49-F238E27FC236}">
                <a16:creationId xmlns:a16="http://schemas.microsoft.com/office/drawing/2014/main" id="{6DEBB901-C26A-421C-98A7-B906786E7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07548"/>
              </p:ext>
            </p:extLst>
          </p:nvPr>
        </p:nvGraphicFramePr>
        <p:xfrm>
          <a:off x="7229475" y="4203701"/>
          <a:ext cx="692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19040" imgH="241200" progId="Equation.DSMT4">
                  <p:embed/>
                </p:oleObj>
              </mc:Choice>
              <mc:Fallback>
                <p:oleObj name="Equation" r:id="rId49" imgW="419040" imgH="241200" progId="Equation.DSMT4">
                  <p:embed/>
                  <p:pic>
                    <p:nvPicPr>
                      <p:cNvPr id="77" name="Object 2">
                        <a:extLst>
                          <a:ext uri="{FF2B5EF4-FFF2-40B4-BE49-F238E27FC236}">
                            <a16:creationId xmlns:a16="http://schemas.microsoft.com/office/drawing/2014/main" id="{6DEBB901-C26A-421C-98A7-B906786E7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4203701"/>
                        <a:ext cx="6921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>
            <a:extLst>
              <a:ext uri="{FF2B5EF4-FFF2-40B4-BE49-F238E27FC236}">
                <a16:creationId xmlns:a16="http://schemas.microsoft.com/office/drawing/2014/main" id="{00DC2904-7014-441B-8B67-A637914C2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14457"/>
              </p:ext>
            </p:extLst>
          </p:nvPr>
        </p:nvGraphicFramePr>
        <p:xfrm>
          <a:off x="6071724" y="5167313"/>
          <a:ext cx="6953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19040" imgH="241200" progId="Equation.DSMT4">
                  <p:embed/>
                </p:oleObj>
              </mc:Choice>
              <mc:Fallback>
                <p:oleObj name="Equation" r:id="rId51" imgW="419040" imgH="241200" progId="Equation.DSMT4">
                  <p:embed/>
                  <p:pic>
                    <p:nvPicPr>
                      <p:cNvPr id="78" name="Object 2">
                        <a:extLst>
                          <a:ext uri="{FF2B5EF4-FFF2-40B4-BE49-F238E27FC236}">
                            <a16:creationId xmlns:a16="http://schemas.microsoft.com/office/drawing/2014/main" id="{00DC2904-7014-441B-8B67-A637914C2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724" y="5167313"/>
                        <a:ext cx="6953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>
            <a:extLst>
              <a:ext uri="{FF2B5EF4-FFF2-40B4-BE49-F238E27FC236}">
                <a16:creationId xmlns:a16="http://schemas.microsoft.com/office/drawing/2014/main" id="{C443EEC1-DC44-4E15-9A59-DFF9AA9D2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6165"/>
              </p:ext>
            </p:extLst>
          </p:nvPr>
        </p:nvGraphicFramePr>
        <p:xfrm>
          <a:off x="7120623" y="6256826"/>
          <a:ext cx="9667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83920" imgH="241200" progId="Equation.DSMT4">
                  <p:embed/>
                </p:oleObj>
              </mc:Choice>
              <mc:Fallback>
                <p:oleObj name="Equation" r:id="rId53" imgW="583920" imgH="241200" progId="Equation.DSMT4">
                  <p:embed/>
                  <p:pic>
                    <p:nvPicPr>
                      <p:cNvPr id="79" name="Object 2">
                        <a:extLst>
                          <a:ext uri="{FF2B5EF4-FFF2-40B4-BE49-F238E27FC236}">
                            <a16:creationId xmlns:a16="http://schemas.microsoft.com/office/drawing/2014/main" id="{C443EEC1-DC44-4E15-9A59-DFF9AA9D2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623" y="6256826"/>
                        <a:ext cx="9667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">
            <a:extLst>
              <a:ext uri="{FF2B5EF4-FFF2-40B4-BE49-F238E27FC236}">
                <a16:creationId xmlns:a16="http://schemas.microsoft.com/office/drawing/2014/main" id="{0CB39637-93CE-4D33-B162-47F186D38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1092"/>
              </p:ext>
            </p:extLst>
          </p:nvPr>
        </p:nvGraphicFramePr>
        <p:xfrm>
          <a:off x="8794337" y="5159376"/>
          <a:ext cx="6905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19040" imgH="241200" progId="Equation.DSMT4">
                  <p:embed/>
                </p:oleObj>
              </mc:Choice>
              <mc:Fallback>
                <p:oleObj name="Equation" r:id="rId55" imgW="419040" imgH="241200" progId="Equation.DSMT4">
                  <p:embed/>
                  <p:pic>
                    <p:nvPicPr>
                      <p:cNvPr id="80" name="Object 2">
                        <a:extLst>
                          <a:ext uri="{FF2B5EF4-FFF2-40B4-BE49-F238E27FC236}">
                            <a16:creationId xmlns:a16="http://schemas.microsoft.com/office/drawing/2014/main" id="{0CB39637-93CE-4D33-B162-47F186D38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337" y="5159376"/>
                        <a:ext cx="6905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rc 80">
            <a:extLst>
              <a:ext uri="{FF2B5EF4-FFF2-40B4-BE49-F238E27FC236}">
                <a16:creationId xmlns:a16="http://schemas.microsoft.com/office/drawing/2014/main" id="{96CCF517-1E38-469E-8BD1-712326EC6564}"/>
              </a:ext>
            </a:extLst>
          </p:cNvPr>
          <p:cNvSpPr/>
          <p:nvPr/>
        </p:nvSpPr>
        <p:spPr>
          <a:xfrm>
            <a:off x="6946949" y="4787287"/>
            <a:ext cx="1260475" cy="1260475"/>
          </a:xfrm>
          <a:prstGeom prst="arc">
            <a:avLst>
              <a:gd name="adj1" fmla="val 21561191"/>
              <a:gd name="adj2" fmla="val 4483034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2" name="Object 7">
            <a:extLst>
              <a:ext uri="{FF2B5EF4-FFF2-40B4-BE49-F238E27FC236}">
                <a16:creationId xmlns:a16="http://schemas.microsoft.com/office/drawing/2014/main" id="{2BECA237-BEC5-4C0C-9C26-6B7B0277F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52036"/>
              </p:ext>
            </p:extLst>
          </p:nvPr>
        </p:nvGraphicFramePr>
        <p:xfrm>
          <a:off x="7931518" y="4603066"/>
          <a:ext cx="1177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85800" imgH="241200" progId="Equation.DSMT4">
                  <p:embed/>
                </p:oleObj>
              </mc:Choice>
              <mc:Fallback>
                <p:oleObj name="Equation" r:id="rId57" imgW="685800" imgH="241200" progId="Equation.DSMT4">
                  <p:embed/>
                  <p:pic>
                    <p:nvPicPr>
                      <p:cNvPr id="82" name="Object 7">
                        <a:extLst>
                          <a:ext uri="{FF2B5EF4-FFF2-40B4-BE49-F238E27FC236}">
                            <a16:creationId xmlns:a16="http://schemas.microsoft.com/office/drawing/2014/main" id="{2BECA237-BEC5-4C0C-9C26-6B7B0277F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518" y="4603066"/>
                        <a:ext cx="11779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94E3F951-5948-4461-B118-451050ABF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1460" y="4918675"/>
            <a:ext cx="2198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</p:spTree>
    <p:extLst>
      <p:ext uri="{BB962C8B-B14F-4D97-AF65-F5344CB8AC3E}">
        <p14:creationId xmlns:p14="http://schemas.microsoft.com/office/powerpoint/2010/main" val="213996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720000">
                                      <p:cBhvr>
                                        <p:cTn id="4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4400000">
                                      <p:cBhvr>
                                        <p:cTn id="9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14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20000">
                                      <p:cBhvr>
                                        <p:cTn id="18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40EF9A-A1D3-41E2-AF24-BA337BD80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74797"/>
              </p:ext>
            </p:extLst>
          </p:nvPr>
        </p:nvGraphicFramePr>
        <p:xfrm>
          <a:off x="419510" y="32558"/>
          <a:ext cx="200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40EF9A-A1D3-41E2-AF24-BA337BD80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10" y="32558"/>
                        <a:ext cx="2006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04E63A-4BC2-4AD8-A4FC-8147E36B4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98103"/>
              </p:ext>
            </p:extLst>
          </p:nvPr>
        </p:nvGraphicFramePr>
        <p:xfrm>
          <a:off x="2488463" y="215317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04E63A-4BC2-4AD8-A4FC-8147E36B4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463" y="215317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">
            <a:extLst>
              <a:ext uri="{FF2B5EF4-FFF2-40B4-BE49-F238E27FC236}">
                <a16:creationId xmlns:a16="http://schemas.microsoft.com/office/drawing/2014/main" id="{866BAF1F-7E90-4A98-A445-785C365EF262}"/>
              </a:ext>
            </a:extLst>
          </p:cNvPr>
          <p:cNvGrpSpPr>
            <a:grpSpLocks/>
          </p:cNvGrpSpPr>
          <p:nvPr/>
        </p:nvGrpSpPr>
        <p:grpSpPr bwMode="auto">
          <a:xfrm>
            <a:off x="911863" y="1541410"/>
            <a:ext cx="1543050" cy="1543050"/>
            <a:chOff x="1000100" y="2786058"/>
            <a:chExt cx="2571768" cy="2571768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59DD22C3-10B1-45CF-9B90-24570CE61847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9A78543-198E-482D-900B-F2321722EB02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5117BF5D-5EB7-46C5-A21A-FE726F101DA7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703219" y="1020339"/>
            <a:ext cx="1587" cy="2571750"/>
            <a:chOff x="2713818" y="2786852"/>
            <a:chExt cx="2382" cy="2570974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E8F29E3-7572-4B13-AAD3-480D08821CC4}"/>
                </a:ext>
              </a:extLst>
            </p:cNvPr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DA896A8-6A50-4C1C-9121-9A40DDB1DC19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B14A9639-723C-42BD-97E2-DCC489DCD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23777"/>
              </p:ext>
            </p:extLst>
          </p:nvPr>
        </p:nvGraphicFramePr>
        <p:xfrm>
          <a:off x="1466215" y="917851"/>
          <a:ext cx="5365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353" imgH="317087" progId="Equation.DSMT4">
                  <p:embed/>
                </p:oleObj>
              </mc:Choice>
              <mc:Fallback>
                <p:oleObj name="Equation" r:id="rId7" imgW="266353" imgH="317087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B14A9639-723C-42BD-97E2-DCC489DCD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15" y="917851"/>
                        <a:ext cx="5365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454939A0-B628-4BAA-BC80-8B27B6B51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77948"/>
              </p:ext>
            </p:extLst>
          </p:nvPr>
        </p:nvGraphicFramePr>
        <p:xfrm>
          <a:off x="548313" y="2158575"/>
          <a:ext cx="307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54939A0-B628-4BAA-BC80-8B27B6B518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13" y="2158575"/>
                        <a:ext cx="307975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65958B1-9E2E-4152-A268-FB6A5D85F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51436"/>
              </p:ext>
            </p:extLst>
          </p:nvPr>
        </p:nvGraphicFramePr>
        <p:xfrm>
          <a:off x="1486525" y="3043375"/>
          <a:ext cx="5365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353" imgH="317087" progId="Equation.DSMT4">
                  <p:embed/>
                </p:oleObj>
              </mc:Choice>
              <mc:Fallback>
                <p:oleObj name="Equation" r:id="rId11" imgW="266353" imgH="317087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65958B1-9E2E-4152-A268-FB6A5D85F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525" y="3043375"/>
                        <a:ext cx="5365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EAA41DF3-0469-425B-B546-F13F72897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45645"/>
              </p:ext>
            </p:extLst>
          </p:nvPr>
        </p:nvGraphicFramePr>
        <p:xfrm>
          <a:off x="2989888" y="2092695"/>
          <a:ext cx="484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EAA41DF3-0469-425B-B546-F13F72897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888" y="2092695"/>
                        <a:ext cx="4841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>
            <a:extLst>
              <a:ext uri="{FF2B5EF4-FFF2-40B4-BE49-F238E27FC236}">
                <a16:creationId xmlns:a16="http://schemas.microsoft.com/office/drawing/2014/main" id="{571ED26B-39F7-4FEE-A480-DD29810EAEE5}"/>
              </a:ext>
            </a:extLst>
          </p:cNvPr>
          <p:cNvSpPr/>
          <p:nvPr/>
        </p:nvSpPr>
        <p:spPr>
          <a:xfrm>
            <a:off x="1346824" y="1952995"/>
            <a:ext cx="668338" cy="722312"/>
          </a:xfrm>
          <a:prstGeom prst="arc">
            <a:avLst>
              <a:gd name="adj1" fmla="val 10747775"/>
              <a:gd name="adj2" fmla="val 202322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0CB222-ACEC-4F80-871B-9F8B0DFEA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1552" y="1463950"/>
            <a:ext cx="19415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9.42 radians in </a:t>
            </a:r>
            <a:br>
              <a:rPr lang="en-CA"/>
            </a:br>
            <a:r>
              <a:rPr lang="en-CA"/>
              <a:t>standard position</a:t>
            </a: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BE8D54FE-972B-4060-B48F-6A2F75C6F4FF}"/>
              </a:ext>
            </a:extLst>
          </p:cNvPr>
          <p:cNvSpPr/>
          <p:nvPr/>
        </p:nvSpPr>
        <p:spPr>
          <a:xfrm>
            <a:off x="1348413" y="1952995"/>
            <a:ext cx="777875" cy="723900"/>
          </a:xfrm>
          <a:prstGeom prst="arc">
            <a:avLst>
              <a:gd name="adj1" fmla="val 21544011"/>
              <a:gd name="adj2" fmla="val 10860991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FAB9ED08-41FC-4708-92E6-6F2425750D49}"/>
              </a:ext>
            </a:extLst>
          </p:cNvPr>
          <p:cNvSpPr/>
          <p:nvPr/>
        </p:nvSpPr>
        <p:spPr>
          <a:xfrm flipV="1">
            <a:off x="1211888" y="1792658"/>
            <a:ext cx="915987" cy="1012825"/>
          </a:xfrm>
          <a:prstGeom prst="arc">
            <a:avLst>
              <a:gd name="adj1" fmla="val 21484251"/>
              <a:gd name="adj2" fmla="val 10288944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588C20BD-B57C-4AEC-8B06-684C1C31A7C8}"/>
              </a:ext>
            </a:extLst>
          </p:cNvPr>
          <p:cNvSpPr txBox="1">
            <a:spLocks/>
          </p:cNvSpPr>
          <p:nvPr/>
        </p:nvSpPr>
        <p:spPr>
          <a:xfrm>
            <a:off x="4461827" y="108528"/>
            <a:ext cx="7310663" cy="1832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Convert the following angles from radians to degrees and indicate which quadrant they are in:</a:t>
            </a:r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06AB60EA-23F1-42CC-9848-97F0B87DE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26406"/>
              </p:ext>
            </p:extLst>
          </p:nvPr>
        </p:nvGraphicFramePr>
        <p:xfrm>
          <a:off x="4610090" y="1228899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06AB60EA-23F1-42CC-9848-97F0B87DE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090" y="1228899"/>
                        <a:ext cx="1930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922B59DA-FEBE-4F63-9DB8-4F460CCE2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01078"/>
              </p:ext>
            </p:extLst>
          </p:nvPr>
        </p:nvGraphicFramePr>
        <p:xfrm>
          <a:off x="4585325" y="2273792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431640" progId="Equation.DSMT4">
                  <p:embed/>
                </p:oleObj>
              </mc:Choice>
              <mc:Fallback>
                <p:oleObj name="Equation" r:id="rId17" imgW="482400" imgH="4316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922B59DA-FEBE-4F63-9DB8-4F460CCE2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325" y="2273792"/>
                        <a:ext cx="96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99B38CF-A794-48CD-AD90-34D67051DC2C}"/>
              </a:ext>
            </a:extLst>
          </p:cNvPr>
          <p:cNvCxnSpPr/>
          <p:nvPr/>
        </p:nvCxnSpPr>
        <p:spPr>
          <a:xfrm flipV="1">
            <a:off x="5027920" y="121937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9BADD1E-AE1E-483A-93DE-707C439AB365}"/>
              </a:ext>
            </a:extLst>
          </p:cNvPr>
          <p:cNvCxnSpPr/>
          <p:nvPr/>
        </p:nvCxnSpPr>
        <p:spPr>
          <a:xfrm flipV="1">
            <a:off x="5708640" y="168673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5AFFE2C-FADA-4C4F-A6CC-4E5E2972272E}"/>
              </a:ext>
            </a:extLst>
          </p:cNvPr>
          <p:cNvCxnSpPr/>
          <p:nvPr/>
        </p:nvCxnSpPr>
        <p:spPr>
          <a:xfrm flipV="1">
            <a:off x="4966960" y="167657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73670B2-7896-4AF5-BB6A-B64C47A4DBA6}"/>
              </a:ext>
            </a:extLst>
          </p:cNvPr>
          <p:cNvCxnSpPr/>
          <p:nvPr/>
        </p:nvCxnSpPr>
        <p:spPr>
          <a:xfrm flipV="1">
            <a:off x="5698480" y="117873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D588E870-17DA-4D18-B04A-45C8EDBD8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31894"/>
              </p:ext>
            </p:extLst>
          </p:nvPr>
        </p:nvGraphicFramePr>
        <p:xfrm>
          <a:off x="6566525" y="1482264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29" name="Object 3">
                        <a:extLst>
                          <a:ext uri="{FF2B5EF4-FFF2-40B4-BE49-F238E27FC236}">
                            <a16:creationId xmlns:a16="http://schemas.microsoft.com/office/drawing/2014/main" id="{D588E870-17DA-4D18-B04A-45C8EDBD8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525" y="1482264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A7626A4B-5EAD-46E1-93DF-15D2E3FDF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84218"/>
              </p:ext>
            </p:extLst>
          </p:nvPr>
        </p:nvGraphicFramePr>
        <p:xfrm>
          <a:off x="7446000" y="1481629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400" imgH="177480" progId="Equation.DSMT4">
                  <p:embed/>
                </p:oleObj>
              </mc:Choice>
              <mc:Fallback>
                <p:oleObj name="Equation" r:id="rId21" imgW="482400" imgH="177480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A7626A4B-5EAD-46E1-93DF-15D2E3FDF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000" y="1481629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7E022528-E355-4C8E-86BB-125B79EDF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17513"/>
              </p:ext>
            </p:extLst>
          </p:nvPr>
        </p:nvGraphicFramePr>
        <p:xfrm>
          <a:off x="5517505" y="2284904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880" imgH="431640" progId="Equation.DSMT4">
                  <p:embed/>
                </p:oleObj>
              </mc:Choice>
              <mc:Fallback>
                <p:oleObj name="Equation" r:id="rId23" imgW="596880" imgH="431640" progId="Equation.DSMT4">
                  <p:embed/>
                  <p:pic>
                    <p:nvPicPr>
                      <p:cNvPr id="31" name="Object 3">
                        <a:extLst>
                          <a:ext uri="{FF2B5EF4-FFF2-40B4-BE49-F238E27FC236}">
                            <a16:creationId xmlns:a16="http://schemas.microsoft.com/office/drawing/2014/main" id="{7E022528-E355-4C8E-86BB-125B79EDF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505" y="2284904"/>
                        <a:ext cx="1193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0723F419-A915-43DD-9D3C-4E48B41FC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85665"/>
              </p:ext>
            </p:extLst>
          </p:nvPr>
        </p:nvGraphicFramePr>
        <p:xfrm>
          <a:off x="6752263" y="2528109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177480" progId="Equation.DSMT4">
                  <p:embed/>
                </p:oleObj>
              </mc:Choice>
              <mc:Fallback>
                <p:oleObj name="Equation" r:id="rId25" imgW="469800" imgH="177480" progId="Equation.DSMT4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0723F419-A915-43DD-9D3C-4E48B41FC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263" y="2528109"/>
                        <a:ext cx="939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7B6B1585-02C6-411A-958C-187B16038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93031"/>
              </p:ext>
            </p:extLst>
          </p:nvPr>
        </p:nvGraphicFramePr>
        <p:xfrm>
          <a:off x="7666663" y="2528427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177480" progId="Equation.DSMT4">
                  <p:embed/>
                </p:oleObj>
              </mc:Choice>
              <mc:Fallback>
                <p:oleObj name="Equation" r:id="rId27" imgW="469800" imgH="17748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7B6B1585-02C6-411A-958C-187B16038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663" y="2528427"/>
                        <a:ext cx="939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99AC4485-AAA5-4E02-8AB8-AE2FFCB71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63285"/>
              </p:ext>
            </p:extLst>
          </p:nvPr>
        </p:nvGraphicFramePr>
        <p:xfrm>
          <a:off x="4555675" y="3701589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1760" imgH="266400" progId="Equation.DSMT4">
                  <p:embed/>
                </p:oleObj>
              </mc:Choice>
              <mc:Fallback>
                <p:oleObj name="Equation" r:id="rId29" imgW="761760" imgH="266400" progId="Equation.DSMT4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99AC4485-AAA5-4E02-8AB8-AE2FFCB71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675" y="3701589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87E56091-74D0-4FC6-BEC5-3AA302A60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90210"/>
              </p:ext>
            </p:extLst>
          </p:nvPr>
        </p:nvGraphicFramePr>
        <p:xfrm>
          <a:off x="6021255" y="3618404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96880" imgH="431640" progId="Equation.DSMT4">
                  <p:embed/>
                </p:oleObj>
              </mc:Choice>
              <mc:Fallback>
                <p:oleObj name="Equation" r:id="rId31" imgW="596880" imgH="43164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87E56091-74D0-4FC6-BEC5-3AA302A60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55" y="3618404"/>
                        <a:ext cx="1193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9E3A2ED6-53CB-4A0A-B385-82424A75D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40015"/>
              </p:ext>
            </p:extLst>
          </p:nvPr>
        </p:nvGraphicFramePr>
        <p:xfrm>
          <a:off x="7228073" y="3893042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58720" imgH="177480" progId="Equation.DSMT4">
                  <p:embed/>
                </p:oleObj>
              </mc:Choice>
              <mc:Fallback>
                <p:oleObj name="Equation" r:id="rId32" imgW="558720" imgH="17748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9E3A2ED6-53CB-4A0A-B385-82424A75D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073" y="3893042"/>
                        <a:ext cx="1117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3436592B-EF51-4E06-8548-066BD324A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012243"/>
              </p:ext>
            </p:extLst>
          </p:nvPr>
        </p:nvGraphicFramePr>
        <p:xfrm>
          <a:off x="8502640" y="1446704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80" imgH="253800" progId="Equation.DSMT4">
                  <p:embed/>
                </p:oleObj>
              </mc:Choice>
              <mc:Fallback>
                <p:oleObj name="Equation" r:id="rId34" imgW="380880" imgH="253800" progId="Equation.DSMT4">
                  <p:embed/>
                  <p:pic>
                    <p:nvPicPr>
                      <p:cNvPr id="46" name="Object 3">
                        <a:extLst>
                          <a:ext uri="{FF2B5EF4-FFF2-40B4-BE49-F238E27FC236}">
                            <a16:creationId xmlns:a16="http://schemas.microsoft.com/office/drawing/2014/main" id="{3436592B-EF51-4E06-8548-066BD324A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40" y="1446704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10FDDF68-80EA-40B7-B39A-B9AE4040BE51}"/>
              </a:ext>
            </a:extLst>
          </p:cNvPr>
          <p:cNvCxnSpPr/>
          <p:nvPr/>
        </p:nvCxnSpPr>
        <p:spPr>
          <a:xfrm flipV="1">
            <a:off x="5200640" y="225569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5F55DC8-A147-4A42-ABF0-18AA6F89787C}"/>
              </a:ext>
            </a:extLst>
          </p:cNvPr>
          <p:cNvCxnSpPr/>
          <p:nvPr/>
        </p:nvCxnSpPr>
        <p:spPr>
          <a:xfrm flipV="1">
            <a:off x="5881360" y="272305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24218614-0540-4AD0-98AA-B9F8DEAB8725}"/>
              </a:ext>
            </a:extLst>
          </p:cNvPr>
          <p:cNvCxnSpPr/>
          <p:nvPr/>
        </p:nvCxnSpPr>
        <p:spPr>
          <a:xfrm flipV="1">
            <a:off x="5099040" y="276369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B0FC840-24D4-4ABC-962E-BFEAD6941186}"/>
              </a:ext>
            </a:extLst>
          </p:cNvPr>
          <p:cNvCxnSpPr/>
          <p:nvPr/>
        </p:nvCxnSpPr>
        <p:spPr>
          <a:xfrm flipV="1">
            <a:off x="5830560" y="226585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3">
            <a:extLst>
              <a:ext uri="{FF2B5EF4-FFF2-40B4-BE49-F238E27FC236}">
                <a16:creationId xmlns:a16="http://schemas.microsoft.com/office/drawing/2014/main" id="{07A78EE0-6CC6-4C0C-B93C-B6DCF544F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50598"/>
              </p:ext>
            </p:extLst>
          </p:nvPr>
        </p:nvGraphicFramePr>
        <p:xfrm>
          <a:off x="8594080" y="2483024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80880" imgH="253800" progId="Equation.DSMT4">
                  <p:embed/>
                </p:oleObj>
              </mc:Choice>
              <mc:Fallback>
                <p:oleObj name="Equation" r:id="rId36" imgW="380880" imgH="253800" progId="Equation.DSMT4">
                  <p:embed/>
                  <p:pic>
                    <p:nvPicPr>
                      <p:cNvPr id="51" name="Object 3">
                        <a:extLst>
                          <a:ext uri="{FF2B5EF4-FFF2-40B4-BE49-F238E27FC236}">
                            <a16:creationId xmlns:a16="http://schemas.microsoft.com/office/drawing/2014/main" id="{07A78EE0-6CC6-4C0C-B93C-B6DCF544F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080" y="2483024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>
            <a:extLst>
              <a:ext uri="{FF2B5EF4-FFF2-40B4-BE49-F238E27FC236}">
                <a16:creationId xmlns:a16="http://schemas.microsoft.com/office/drawing/2014/main" id="{44C1657E-DBF9-4BB3-B647-66FD3376D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20772"/>
              </p:ext>
            </p:extLst>
          </p:nvPr>
        </p:nvGraphicFramePr>
        <p:xfrm>
          <a:off x="8343768" y="3765407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42720" imgH="253800" progId="Equation.DSMT4">
                  <p:embed/>
                </p:oleObj>
              </mc:Choice>
              <mc:Fallback>
                <p:oleObj name="Equation" r:id="rId38" imgW="342720" imgH="253800" progId="Equation.DSMT4">
                  <p:embed/>
                  <p:pic>
                    <p:nvPicPr>
                      <p:cNvPr id="52" name="Object 3">
                        <a:extLst>
                          <a:ext uri="{FF2B5EF4-FFF2-40B4-BE49-F238E27FC236}">
                            <a16:creationId xmlns:a16="http://schemas.microsoft.com/office/drawing/2014/main" id="{44C1657E-DBF9-4BB3-B647-66FD3376D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768" y="3765407"/>
                        <a:ext cx="68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C5713259-4F37-427F-B4AD-092F4A34B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042"/>
              </p:ext>
            </p:extLst>
          </p:nvPr>
        </p:nvGraphicFramePr>
        <p:xfrm>
          <a:off x="4573138" y="4778549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23600" imgH="266400" progId="Equation.DSMT4">
                  <p:embed/>
                </p:oleObj>
              </mc:Choice>
              <mc:Fallback>
                <p:oleObj name="Equation" r:id="rId40" imgW="723600" imgH="266400" progId="Equation.DSMT4">
                  <p:embed/>
                  <p:pic>
                    <p:nvPicPr>
                      <p:cNvPr id="53" name="Object 4">
                        <a:extLst>
                          <a:ext uri="{FF2B5EF4-FFF2-40B4-BE49-F238E27FC236}">
                            <a16:creationId xmlns:a16="http://schemas.microsoft.com/office/drawing/2014/main" id="{C5713259-4F37-427F-B4AD-092F4A34B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138" y="4778549"/>
                        <a:ext cx="1447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>
            <a:extLst>
              <a:ext uri="{FF2B5EF4-FFF2-40B4-BE49-F238E27FC236}">
                <a16:creationId xmlns:a16="http://schemas.microsoft.com/office/drawing/2014/main" id="{6526F05D-70BC-4DE2-821A-EEC5A900F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25357"/>
              </p:ext>
            </p:extLst>
          </p:nvPr>
        </p:nvGraphicFramePr>
        <p:xfrm>
          <a:off x="6000935" y="4695364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96880" imgH="431640" progId="Equation.DSMT4">
                  <p:embed/>
                </p:oleObj>
              </mc:Choice>
              <mc:Fallback>
                <p:oleObj name="Equation" r:id="rId42" imgW="596880" imgH="431640" progId="Equation.DSMT4">
                  <p:embed/>
                  <p:pic>
                    <p:nvPicPr>
                      <p:cNvPr id="54" name="Object 3">
                        <a:extLst>
                          <a:ext uri="{FF2B5EF4-FFF2-40B4-BE49-F238E27FC236}">
                            <a16:creationId xmlns:a16="http://schemas.microsoft.com/office/drawing/2014/main" id="{6526F05D-70BC-4DE2-821A-EEC5A900F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935" y="4695364"/>
                        <a:ext cx="1193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>
            <a:extLst>
              <a:ext uri="{FF2B5EF4-FFF2-40B4-BE49-F238E27FC236}">
                <a16:creationId xmlns:a16="http://schemas.microsoft.com/office/drawing/2014/main" id="{682CCC83-07EA-40F2-95DC-C423BF8D5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96616"/>
              </p:ext>
            </p:extLst>
          </p:nvPr>
        </p:nvGraphicFramePr>
        <p:xfrm>
          <a:off x="7195688" y="4970637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71320" imgH="177480" progId="Equation.DSMT4">
                  <p:embed/>
                </p:oleObj>
              </mc:Choice>
              <mc:Fallback>
                <p:oleObj name="Equation" r:id="rId43" imgW="571320" imgH="177480" progId="Equation.DSMT4">
                  <p:embed/>
                  <p:pic>
                    <p:nvPicPr>
                      <p:cNvPr id="55" name="Object 3">
                        <a:extLst>
                          <a:ext uri="{FF2B5EF4-FFF2-40B4-BE49-F238E27FC236}">
                            <a16:creationId xmlns:a16="http://schemas.microsoft.com/office/drawing/2014/main" id="{682CCC83-07EA-40F2-95DC-C423BF8D5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688" y="4970637"/>
                        <a:ext cx="1143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>
            <a:extLst>
              <a:ext uri="{FF2B5EF4-FFF2-40B4-BE49-F238E27FC236}">
                <a16:creationId xmlns:a16="http://schemas.microsoft.com/office/drawing/2014/main" id="{51960D2C-6CB9-4287-8C0E-DF3D025C7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63341"/>
              </p:ext>
            </p:extLst>
          </p:nvPr>
        </p:nvGraphicFramePr>
        <p:xfrm>
          <a:off x="8323448" y="4842367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42720" imgH="253800" progId="Equation.DSMT4">
                  <p:embed/>
                </p:oleObj>
              </mc:Choice>
              <mc:Fallback>
                <p:oleObj name="Equation" r:id="rId45" imgW="342720" imgH="253800" progId="Equation.DSMT4">
                  <p:embed/>
                  <p:pic>
                    <p:nvPicPr>
                      <p:cNvPr id="56" name="Object 3">
                        <a:extLst>
                          <a:ext uri="{FF2B5EF4-FFF2-40B4-BE49-F238E27FC236}">
                            <a16:creationId xmlns:a16="http://schemas.microsoft.com/office/drawing/2014/main" id="{51960D2C-6CB9-4287-8C0E-DF3D025C7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448" y="4842367"/>
                        <a:ext cx="68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>
            <a:extLst>
              <a:ext uri="{FF2B5EF4-FFF2-40B4-BE49-F238E27FC236}">
                <a16:creationId xmlns:a16="http://schemas.microsoft.com/office/drawing/2014/main" id="{F4C59D55-7ED1-4261-A06B-97121FF1F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83119"/>
              </p:ext>
            </p:extLst>
          </p:nvPr>
        </p:nvGraphicFramePr>
        <p:xfrm>
          <a:off x="4438200" y="5618337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34680" imgH="431640" progId="Equation.DSMT4">
                  <p:embed/>
                </p:oleObj>
              </mc:Choice>
              <mc:Fallback>
                <p:oleObj name="Equation" r:id="rId46" imgW="634680" imgH="431640" progId="Equation.DSMT4">
                  <p:embed/>
                  <p:pic>
                    <p:nvPicPr>
                      <p:cNvPr id="57" name="Object 4">
                        <a:extLst>
                          <a:ext uri="{FF2B5EF4-FFF2-40B4-BE49-F238E27FC236}">
                            <a16:creationId xmlns:a16="http://schemas.microsoft.com/office/drawing/2014/main" id="{F4C59D55-7ED1-4261-A06B-97121FF1F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200" y="5618337"/>
                        <a:ext cx="127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ACC8B65E-2C41-4A46-86ED-D1C274BBD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98366"/>
              </p:ext>
            </p:extLst>
          </p:nvPr>
        </p:nvGraphicFramePr>
        <p:xfrm>
          <a:off x="5523415" y="5630084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96880" imgH="431640" progId="Equation.DSMT4">
                  <p:embed/>
                </p:oleObj>
              </mc:Choice>
              <mc:Fallback>
                <p:oleObj name="Equation" r:id="rId48" imgW="596880" imgH="431640" progId="Equation.DSMT4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ACC8B65E-2C41-4A46-86ED-D1C274BBD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415" y="5630084"/>
                        <a:ext cx="1193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>
            <a:extLst>
              <a:ext uri="{FF2B5EF4-FFF2-40B4-BE49-F238E27FC236}">
                <a16:creationId xmlns:a16="http://schemas.microsoft.com/office/drawing/2014/main" id="{D99E4588-6768-47DE-8EF3-097558542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62309"/>
              </p:ext>
            </p:extLst>
          </p:nvPr>
        </p:nvGraphicFramePr>
        <p:xfrm>
          <a:off x="6746345" y="5827429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40" imgH="177480" progId="Equation.DSMT4">
                  <p:embed/>
                </p:oleObj>
              </mc:Choice>
              <mc:Fallback>
                <p:oleObj name="Equation" r:id="rId49" imgW="647640" imgH="177480" progId="Equation.DSMT4">
                  <p:embed/>
                  <p:pic>
                    <p:nvPicPr>
                      <p:cNvPr id="60" name="Object 3">
                        <a:extLst>
                          <a:ext uri="{FF2B5EF4-FFF2-40B4-BE49-F238E27FC236}">
                            <a16:creationId xmlns:a16="http://schemas.microsoft.com/office/drawing/2014/main" id="{D99E4588-6768-47DE-8EF3-097558542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345" y="5827429"/>
                        <a:ext cx="1295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C352D1A4-265C-49CE-8BB5-3AE16993CD20}"/>
              </a:ext>
            </a:extLst>
          </p:cNvPr>
          <p:cNvCxnSpPr/>
          <p:nvPr/>
        </p:nvCxnSpPr>
        <p:spPr>
          <a:xfrm flipV="1">
            <a:off x="5373157" y="560087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7DD20F2-B10F-42A3-BC59-540AF10C0FDC}"/>
              </a:ext>
            </a:extLst>
          </p:cNvPr>
          <p:cNvCxnSpPr/>
          <p:nvPr/>
        </p:nvCxnSpPr>
        <p:spPr>
          <a:xfrm flipV="1">
            <a:off x="5887270" y="6068234"/>
            <a:ext cx="396240" cy="4572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3">
            <a:extLst>
              <a:ext uri="{FF2B5EF4-FFF2-40B4-BE49-F238E27FC236}">
                <a16:creationId xmlns:a16="http://schemas.microsoft.com/office/drawing/2014/main" id="{D29A9220-7940-4FA5-94DB-8F3199E02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33219"/>
              </p:ext>
            </p:extLst>
          </p:nvPr>
        </p:nvGraphicFramePr>
        <p:xfrm>
          <a:off x="8042900" y="5735436"/>
          <a:ext cx="73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68280" imgH="253800" progId="Equation.DSMT4">
                  <p:embed/>
                </p:oleObj>
              </mc:Choice>
              <mc:Fallback>
                <p:oleObj name="Equation" r:id="rId51" imgW="368280" imgH="253800" progId="Equation.DSMT4">
                  <p:embed/>
                  <p:pic>
                    <p:nvPicPr>
                      <p:cNvPr id="65" name="Object 3">
                        <a:extLst>
                          <a:ext uri="{FF2B5EF4-FFF2-40B4-BE49-F238E27FC236}">
                            <a16:creationId xmlns:a16="http://schemas.microsoft.com/office/drawing/2014/main" id="{D29A9220-7940-4FA5-94DB-8F3199E02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900" y="5735436"/>
                        <a:ext cx="736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27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2100000">
                                      <p:cBhvr>
                                        <p:cTn id="3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rc 12">
            <a:extLst>
              <a:ext uri="{FF2B5EF4-FFF2-40B4-BE49-F238E27FC236}">
                <a16:creationId xmlns:a16="http://schemas.microsoft.com/office/drawing/2014/main" id="{3A9385C3-9373-4CA1-BD7D-122031974DE9}"/>
              </a:ext>
            </a:extLst>
          </p:cNvPr>
          <p:cNvSpPr/>
          <p:nvPr/>
        </p:nvSpPr>
        <p:spPr>
          <a:xfrm>
            <a:off x="1820732" y="3012172"/>
            <a:ext cx="2160587" cy="2160587"/>
          </a:xfrm>
          <a:prstGeom prst="arc">
            <a:avLst>
              <a:gd name="adj1" fmla="val 18858914"/>
              <a:gd name="adj2" fmla="val 2665241"/>
            </a:avLst>
          </a:prstGeom>
          <a:solidFill>
            <a:srgbClr val="92D050">
              <a:alpha val="68000"/>
            </a:srgbClr>
          </a:solidFill>
          <a:ln w="31750">
            <a:noFill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957C28F-D576-456F-B313-18D7E1CF2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949" y="274639"/>
            <a:ext cx="10008524" cy="445581"/>
          </a:xfrm>
        </p:spPr>
        <p:txBody>
          <a:bodyPr>
            <a:normAutofit fontScale="90000"/>
          </a:bodyPr>
          <a:lstStyle/>
          <a:p>
            <a:r>
              <a:rPr lang="en-CA" dirty="0"/>
              <a:t>VI) Arc Length and Area of a Sector for circles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8533BCE-9D1D-422E-A867-B9779C2AEE9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0945" y="817418"/>
            <a:ext cx="9933710" cy="1257302"/>
          </a:xfrm>
        </p:spPr>
        <p:txBody>
          <a:bodyPr>
            <a:normAutofit/>
          </a:bodyPr>
          <a:lstStyle/>
          <a:p>
            <a:r>
              <a:rPr lang="en-CA" sz="2200" dirty="0"/>
              <a:t>The arc length is a fraction of the circumference of the circle</a:t>
            </a:r>
          </a:p>
          <a:p>
            <a:r>
              <a:rPr lang="en-CA" sz="2200" dirty="0"/>
              <a:t>The fraction is given by the central angle divided by the 2</a:t>
            </a:r>
            <a:r>
              <a:rPr lang="el-GR" sz="2200" dirty="0"/>
              <a:t>π</a:t>
            </a:r>
            <a:endParaRPr lang="en-CA" sz="2200" dirty="0"/>
          </a:p>
          <a:p>
            <a:r>
              <a:rPr lang="en-CA" sz="2200" dirty="0"/>
              <a:t>A sector is the area enclosed by two radii’s 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4AA3E49-9C92-4E5A-8359-1C2E7D16F4AE}"/>
              </a:ext>
            </a:extLst>
          </p:cNvPr>
          <p:cNvSpPr/>
          <p:nvPr/>
        </p:nvSpPr>
        <p:spPr>
          <a:xfrm>
            <a:off x="1849307" y="3017581"/>
            <a:ext cx="2160587" cy="2160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00ABC9F-C2D2-4BED-A691-D61E8E617D93}"/>
              </a:ext>
            </a:extLst>
          </p:cNvPr>
          <p:cNvCxnSpPr>
            <a:endCxn id="5" idx="5"/>
          </p:cNvCxnSpPr>
          <p:nvPr/>
        </p:nvCxnSpPr>
        <p:spPr>
          <a:xfrm>
            <a:off x="2927219" y="4097082"/>
            <a:ext cx="765175" cy="765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58BAD1-45B3-4815-AC2E-30F22EF9C054}"/>
              </a:ext>
            </a:extLst>
          </p:cNvPr>
          <p:cNvCxnSpPr>
            <a:endCxn id="5" idx="7"/>
          </p:cNvCxnSpPr>
          <p:nvPr/>
        </p:nvCxnSpPr>
        <p:spPr>
          <a:xfrm flipV="1">
            <a:off x="2920869" y="3335081"/>
            <a:ext cx="771525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DACA676E-3251-4E1C-A36F-434B0E0BEC75}"/>
              </a:ext>
            </a:extLst>
          </p:cNvPr>
          <p:cNvSpPr/>
          <p:nvPr/>
        </p:nvSpPr>
        <p:spPr>
          <a:xfrm>
            <a:off x="2893882" y="4070095"/>
            <a:ext cx="46037" cy="460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573AA47D-C07E-4E67-B567-12B86E076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55207"/>
              </p:ext>
            </p:extLst>
          </p:nvPr>
        </p:nvGraphicFramePr>
        <p:xfrm>
          <a:off x="3009769" y="3930395"/>
          <a:ext cx="2587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573AA47D-C07E-4E67-B567-12B86E076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769" y="3930395"/>
                        <a:ext cx="25876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8B3D7648-198F-42FB-BA08-7BEABB5B3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86422"/>
              </p:ext>
            </p:extLst>
          </p:nvPr>
        </p:nvGraphicFramePr>
        <p:xfrm>
          <a:off x="3003419" y="4376482"/>
          <a:ext cx="2270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8B3D7648-198F-42FB-BA08-7BEABB5B3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419" y="4376482"/>
                        <a:ext cx="227013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0">
            <a:extLst>
              <a:ext uri="{FF2B5EF4-FFF2-40B4-BE49-F238E27FC236}">
                <a16:creationId xmlns:a16="http://schemas.microsoft.com/office/drawing/2014/main" id="{53EC05E7-DDDE-4F08-984A-011FC9AA4A0D}"/>
              </a:ext>
            </a:extLst>
          </p:cNvPr>
          <p:cNvSpPr/>
          <p:nvPr/>
        </p:nvSpPr>
        <p:spPr>
          <a:xfrm>
            <a:off x="1842957" y="3012820"/>
            <a:ext cx="2160587" cy="2160587"/>
          </a:xfrm>
          <a:prstGeom prst="arc">
            <a:avLst>
              <a:gd name="adj1" fmla="val 18858914"/>
              <a:gd name="adj2" fmla="val 2665241"/>
            </a:avLst>
          </a:prstGeom>
          <a:ln w="31750">
            <a:solidFill>
              <a:srgbClr val="00B0F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EC5C2024-EC49-4146-8E23-5C5DDEA8D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72135"/>
              </p:ext>
            </p:extLst>
          </p:nvPr>
        </p:nvGraphicFramePr>
        <p:xfrm>
          <a:off x="4046066" y="3788601"/>
          <a:ext cx="482686" cy="47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EC5C2024-EC49-4146-8E23-5C5DDEA8D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066" y="3788601"/>
                        <a:ext cx="482686" cy="473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CE67C038-3446-4FA6-9D0E-A6EA9BDC0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02055"/>
              </p:ext>
            </p:extLst>
          </p:nvPr>
        </p:nvGraphicFramePr>
        <p:xfrm>
          <a:off x="3357431" y="3775004"/>
          <a:ext cx="363537" cy="38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CE67C038-3446-4FA6-9D0E-A6EA9BDC0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431" y="3775004"/>
                        <a:ext cx="363537" cy="388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A2891F0-6DC9-49AA-953C-8E6829AA6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5233"/>
              </p:ext>
            </p:extLst>
          </p:nvPr>
        </p:nvGraphicFramePr>
        <p:xfrm>
          <a:off x="2073000" y="5287059"/>
          <a:ext cx="1781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215640" progId="Equation.DSMT4">
                  <p:embed/>
                </p:oleObj>
              </mc:Choice>
              <mc:Fallback>
                <p:oleObj name="Equation" r:id="rId11" imgW="990360" imgH="21564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0A2891F0-6DC9-49AA-953C-8E6829AA6A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00" y="5287059"/>
                        <a:ext cx="17811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1C5D2150-47D2-46DE-864E-24354573B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19958"/>
              </p:ext>
            </p:extLst>
          </p:nvPr>
        </p:nvGraphicFramePr>
        <p:xfrm>
          <a:off x="1947730" y="5768432"/>
          <a:ext cx="20335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177480" progId="Equation.DSMT4">
                  <p:embed/>
                </p:oleObj>
              </mc:Choice>
              <mc:Fallback>
                <p:oleObj name="Equation" r:id="rId13" imgW="1130040" imgH="17748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1C5D2150-47D2-46DE-864E-24354573B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730" y="5768432"/>
                        <a:ext cx="2033588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2C261C45-2E5B-417F-AF23-DEA540125A1F}"/>
              </a:ext>
            </a:extLst>
          </p:cNvPr>
          <p:cNvSpPr txBox="1">
            <a:spLocks/>
          </p:cNvSpPr>
          <p:nvPr/>
        </p:nvSpPr>
        <p:spPr>
          <a:xfrm>
            <a:off x="297872" y="2085076"/>
            <a:ext cx="9933710" cy="78255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o find the arc length and sector area, use the ratio of the central angle over 360 or 2</a:t>
            </a:r>
            <a:r>
              <a:rPr lang="el-GR" sz="2200" dirty="0"/>
              <a:t>π</a:t>
            </a:r>
            <a:r>
              <a:rPr lang="en-CA" sz="2200" dirty="0"/>
              <a:t>, depending on deg or rad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4B5FAE4A-78E6-4492-9EE8-66367791A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25844"/>
              </p:ext>
            </p:extLst>
          </p:nvPr>
        </p:nvGraphicFramePr>
        <p:xfrm>
          <a:off x="4999832" y="2918958"/>
          <a:ext cx="1109127" cy="128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469800" progId="Equation.DSMT4">
                  <p:embed/>
                </p:oleObj>
              </mc:Choice>
              <mc:Fallback>
                <p:oleObj name="Equation" r:id="rId15" imgW="406080" imgH="4698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4B5FAE4A-78E6-4492-9EE8-66367791A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832" y="2918958"/>
                        <a:ext cx="1109127" cy="1282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682A0016-C32F-4797-B38C-4B5147012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13228"/>
              </p:ext>
            </p:extLst>
          </p:nvPr>
        </p:nvGraphicFramePr>
        <p:xfrm>
          <a:off x="6076950" y="3016250"/>
          <a:ext cx="13858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431640" progId="Equation.DSMT4">
                  <p:embed/>
                </p:oleObj>
              </mc:Choice>
              <mc:Fallback>
                <p:oleObj name="Equation" r:id="rId17" imgW="507960" imgH="43164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682A0016-C32F-4797-B38C-4B5147012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3016250"/>
                        <a:ext cx="1385888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AA80475E-7026-4CFE-BB13-2BC378515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94316"/>
              </p:ext>
            </p:extLst>
          </p:nvPr>
        </p:nvGraphicFramePr>
        <p:xfrm>
          <a:off x="7424845" y="3015252"/>
          <a:ext cx="1282291" cy="117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431640" progId="Equation.DSMT4">
                  <p:embed/>
                </p:oleObj>
              </mc:Choice>
              <mc:Fallback>
                <p:oleObj name="Equation" r:id="rId19" imgW="469800" imgH="43164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AA80475E-7026-4CFE-BB13-2BC378515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845" y="3015252"/>
                        <a:ext cx="1282291" cy="1177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8750D352-10C1-4F5A-B0E6-3CB7AF542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19115"/>
              </p:ext>
            </p:extLst>
          </p:nvPr>
        </p:nvGraphicFramePr>
        <p:xfrm>
          <a:off x="8730939" y="3015252"/>
          <a:ext cx="903084" cy="12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457200" progId="Equation.DSMT4">
                  <p:embed/>
                </p:oleObj>
              </mc:Choice>
              <mc:Fallback>
                <p:oleObj name="Equation" r:id="rId21" imgW="330120" imgH="4572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8750D352-10C1-4F5A-B0E6-3CB7AF542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939" y="3015252"/>
                        <a:ext cx="903084" cy="1247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43F5B4EB-0D1F-449E-A834-138493ACB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45494"/>
              </p:ext>
            </p:extLst>
          </p:nvPr>
        </p:nvGraphicFramePr>
        <p:xfrm>
          <a:off x="5034445" y="4708414"/>
          <a:ext cx="1431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23600" imgH="469800" progId="Equation.DSMT4">
                  <p:embed/>
                </p:oleObj>
              </mc:Choice>
              <mc:Fallback>
                <p:oleObj name="Equation" r:id="rId23" imgW="723600" imgH="46980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43F5B4EB-0D1F-449E-A834-138493ACB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445" y="4708414"/>
                        <a:ext cx="143192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FBC06DF-3315-4A8B-A395-8323FB3A7F55}"/>
              </a:ext>
            </a:extLst>
          </p:cNvPr>
          <p:cNvCxnSpPr>
            <a:cxnSpLocks/>
          </p:cNvCxnSpPr>
          <p:nvPr/>
        </p:nvCxnSpPr>
        <p:spPr>
          <a:xfrm flipV="1">
            <a:off x="5034445" y="5351568"/>
            <a:ext cx="518217" cy="255155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609C123-7298-46FB-B04A-D176A895CBEA}"/>
              </a:ext>
            </a:extLst>
          </p:cNvPr>
          <p:cNvCxnSpPr>
            <a:cxnSpLocks/>
          </p:cNvCxnSpPr>
          <p:nvPr/>
        </p:nvCxnSpPr>
        <p:spPr>
          <a:xfrm flipV="1">
            <a:off x="5836892" y="5339368"/>
            <a:ext cx="518217" cy="255155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172E8F28-9F7F-41CF-BEA6-23CA8690B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09191"/>
              </p:ext>
            </p:extLst>
          </p:nvPr>
        </p:nvGraphicFramePr>
        <p:xfrm>
          <a:off x="5088767" y="5752746"/>
          <a:ext cx="10556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33160" imgH="431640" progId="Equation.DSMT4">
                  <p:embed/>
                </p:oleObj>
              </mc:Choice>
              <mc:Fallback>
                <p:oleObj name="Equation" r:id="rId25" imgW="533160" imgH="43164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172E8F28-9F7F-41CF-BEA6-23CA8690B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767" y="5752746"/>
                        <a:ext cx="1055687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A6A3BEAD-2C20-4A20-B28D-383C8AEB8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01984"/>
              </p:ext>
            </p:extLst>
          </p:nvPr>
        </p:nvGraphicFramePr>
        <p:xfrm>
          <a:off x="4674634" y="5869057"/>
          <a:ext cx="14081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1000" imgH="241200" progId="Equation.DSMT4">
                  <p:embed/>
                </p:oleObj>
              </mc:Choice>
              <mc:Fallback>
                <p:oleObj name="Equation" r:id="rId27" imgW="711000" imgH="24120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A6A3BEAD-2C20-4A20-B28D-383C8AEB8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634" y="5869057"/>
                        <a:ext cx="14081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189916E0-2F1C-40E1-B7F5-CA295B313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19883"/>
              </p:ext>
            </p:extLst>
          </p:nvPr>
        </p:nvGraphicFramePr>
        <p:xfrm>
          <a:off x="6932614" y="4719432"/>
          <a:ext cx="14303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495000" progId="Equation.DSMT4">
                  <p:embed/>
                </p:oleObj>
              </mc:Choice>
              <mc:Fallback>
                <p:oleObj name="Equation" r:id="rId29" imgW="723600" imgH="4950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189916E0-2F1C-40E1-B7F5-CA295B313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4" y="4719432"/>
                        <a:ext cx="143033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ED656BA-C7F8-4096-A249-15C190BFED82}"/>
              </a:ext>
            </a:extLst>
          </p:cNvPr>
          <p:cNvCxnSpPr>
            <a:cxnSpLocks/>
          </p:cNvCxnSpPr>
          <p:nvPr/>
        </p:nvCxnSpPr>
        <p:spPr>
          <a:xfrm flipV="1">
            <a:off x="7149306" y="5351568"/>
            <a:ext cx="310217" cy="248691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B4ADCB8-56E0-4FED-B2F3-9C47F109B5D2}"/>
              </a:ext>
            </a:extLst>
          </p:cNvPr>
          <p:cNvCxnSpPr>
            <a:cxnSpLocks/>
          </p:cNvCxnSpPr>
          <p:nvPr/>
        </p:nvCxnSpPr>
        <p:spPr>
          <a:xfrm flipV="1">
            <a:off x="7770658" y="5389464"/>
            <a:ext cx="310217" cy="248691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E1041663-CEAE-4295-BB7A-A8F2B19E0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58244"/>
              </p:ext>
            </p:extLst>
          </p:nvPr>
        </p:nvGraphicFramePr>
        <p:xfrm>
          <a:off x="7154863" y="5719692"/>
          <a:ext cx="12303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22080" imgH="482400" progId="Equation.DSMT4">
                  <p:embed/>
                </p:oleObj>
              </mc:Choice>
              <mc:Fallback>
                <p:oleObj name="Equation" r:id="rId31" imgW="622080" imgH="48240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E1041663-CEAE-4295-BB7A-A8F2B19E0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719692"/>
                        <a:ext cx="123031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C4EF7FA9-0963-46EB-8E5F-E6D4E9434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62323"/>
              </p:ext>
            </p:extLst>
          </p:nvPr>
        </p:nvGraphicFramePr>
        <p:xfrm>
          <a:off x="6880501" y="5725286"/>
          <a:ext cx="1657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38080" imgH="469800" progId="Equation.DSMT4">
                  <p:embed/>
                </p:oleObj>
              </mc:Choice>
              <mc:Fallback>
                <p:oleObj name="Equation" r:id="rId33" imgW="838080" imgH="46980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C4EF7FA9-0963-46EB-8E5F-E6D4E9434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501" y="5725286"/>
                        <a:ext cx="165735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288D192-4365-FC57-7FA2-2B5CAE5EA401}"/>
              </a:ext>
            </a:extLst>
          </p:cNvPr>
          <p:cNvSpPr/>
          <p:nvPr/>
        </p:nvSpPr>
        <p:spPr>
          <a:xfrm>
            <a:off x="4637303" y="2918959"/>
            <a:ext cx="5454349" cy="14760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8524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8" grpId="0" animBg="1"/>
      <p:bldP spid="11" grpId="0" animBg="1"/>
      <p:bldP spid="17" grpId="0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DBC5465-3E76-4B14-B830-296B50C21F8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9505" y="116632"/>
            <a:ext cx="11938265" cy="8064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sz="2300" dirty="0"/>
              <a:t>Ex: An arc with a radius of 5m has a central angle of 2.5 radians.  Find the arc length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104DC60-2334-41ED-8597-8E8B5E440E1D}"/>
              </a:ext>
            </a:extLst>
          </p:cNvPr>
          <p:cNvSpPr txBox="1">
            <a:spLocks/>
          </p:cNvSpPr>
          <p:nvPr/>
        </p:nvSpPr>
        <p:spPr bwMode="auto">
          <a:xfrm>
            <a:off x="176313" y="1522556"/>
            <a:ext cx="12041923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300" dirty="0"/>
              <a:t>Practice: An arc with a radius of 7m has a central angle  of 177.4°.  Find the arc length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E755378-7BCE-4FF7-B3E9-104EB386442E}"/>
              </a:ext>
            </a:extLst>
          </p:cNvPr>
          <p:cNvSpPr txBox="1">
            <a:spLocks/>
          </p:cNvSpPr>
          <p:nvPr/>
        </p:nvSpPr>
        <p:spPr>
          <a:xfrm>
            <a:off x="154541" y="2926892"/>
            <a:ext cx="12063695" cy="8302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sz="2300" dirty="0"/>
              <a:t>Practice: An arc with a radius of 2.4m has an arc length of 5.3m.  Find the central angle in radians and degrees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C3AC079-EB77-4E26-BC91-0E019DB14C67}"/>
              </a:ext>
            </a:extLst>
          </p:cNvPr>
          <p:cNvSpPr txBox="1">
            <a:spLocks/>
          </p:cNvSpPr>
          <p:nvPr/>
        </p:nvSpPr>
        <p:spPr>
          <a:xfrm>
            <a:off x="176313" y="4437829"/>
            <a:ext cx="12063695" cy="8302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sz="2300" dirty="0"/>
              <a:t>Practice: A circle with an area of 100m2 has a sector with an arc length of 13m.  What is the area of the sector?</a:t>
            </a:r>
          </a:p>
        </p:txBody>
      </p:sp>
    </p:spTree>
    <p:extLst>
      <p:ext uri="{BB962C8B-B14F-4D97-AF65-F5344CB8AC3E}">
        <p14:creationId xmlns:p14="http://schemas.microsoft.com/office/powerpoint/2010/main" val="12034320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Content Placeholder 2"/>
          <p:cNvSpPr>
            <a:spLocks noGrp="1"/>
          </p:cNvSpPr>
          <p:nvPr>
            <p:ph sz="quarter" idx="1"/>
          </p:nvPr>
        </p:nvSpPr>
        <p:spPr>
          <a:xfrm>
            <a:off x="249382" y="116632"/>
            <a:ext cx="11942617" cy="8064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sz="2300" dirty="0"/>
              <a:t>Ex: An arc with a radius of 5m has a central angle of 2.5 radians.  Find the arc length.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02435"/>
              </p:ext>
            </p:extLst>
          </p:nvPr>
        </p:nvGraphicFramePr>
        <p:xfrm>
          <a:off x="2087067" y="730545"/>
          <a:ext cx="1040907" cy="38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181" imgH="177646" progId="Equation.DSMT4">
                  <p:embed/>
                </p:oleObj>
              </mc:Choice>
              <mc:Fallback>
                <p:oleObj name="Equation" r:id="rId3" imgW="482181" imgH="177646" progId="Equation.DSMT4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067" y="730545"/>
                        <a:ext cx="1040907" cy="38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83499"/>
              </p:ext>
            </p:extLst>
          </p:nvPr>
        </p:nvGraphicFramePr>
        <p:xfrm>
          <a:off x="1631454" y="746420"/>
          <a:ext cx="423442" cy="42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454" y="746420"/>
                        <a:ext cx="423442" cy="422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45075"/>
              </p:ext>
            </p:extLst>
          </p:nvPr>
        </p:nvGraphicFramePr>
        <p:xfrm>
          <a:off x="3359696" y="617311"/>
          <a:ext cx="20526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91960" progId="Equation.DSMT4">
                  <p:embed/>
                </p:oleObj>
              </mc:Choice>
              <mc:Fallback>
                <p:oleObj name="Equation" r:id="rId7" imgW="952200" imgH="2919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617311"/>
                        <a:ext cx="20526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97445"/>
              </p:ext>
            </p:extLst>
          </p:nvPr>
        </p:nvGraphicFramePr>
        <p:xfrm>
          <a:off x="3167186" y="1234600"/>
          <a:ext cx="1314898" cy="38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186" y="1234600"/>
                        <a:ext cx="1314898" cy="385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49381" y="1914661"/>
            <a:ext cx="11942619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300" dirty="0"/>
              <a:t>Practice: An arc with a radius of 7m has a central angle of 177.4°.  Find the arc length.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04256"/>
              </p:ext>
            </p:extLst>
          </p:nvPr>
        </p:nvGraphicFramePr>
        <p:xfrm>
          <a:off x="1907896" y="2702125"/>
          <a:ext cx="1025539" cy="37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181" imgH="177646" progId="Equation.DSMT4">
                  <p:embed/>
                </p:oleObj>
              </mc:Choice>
              <mc:Fallback>
                <p:oleObj name="Equation" r:id="rId11" imgW="482181" imgH="177646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96" y="2702125"/>
                        <a:ext cx="1025539" cy="378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3211"/>
              </p:ext>
            </p:extLst>
          </p:nvPr>
        </p:nvGraphicFramePr>
        <p:xfrm>
          <a:off x="1475847" y="2701270"/>
          <a:ext cx="417190" cy="41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847" y="2701270"/>
                        <a:ext cx="417190" cy="415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58595"/>
              </p:ext>
            </p:extLst>
          </p:nvPr>
        </p:nvGraphicFramePr>
        <p:xfrm>
          <a:off x="2935925" y="2478821"/>
          <a:ext cx="20447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482400" progId="Equation.DSMT4">
                  <p:embed/>
                </p:oleObj>
              </mc:Choice>
              <mc:Fallback>
                <p:oleObj name="Equation" r:id="rId15" imgW="1218960" imgH="48240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925" y="2478821"/>
                        <a:ext cx="20447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105849"/>
              </p:ext>
            </p:extLst>
          </p:nvPr>
        </p:nvGraphicFramePr>
        <p:xfrm>
          <a:off x="4980180" y="2643124"/>
          <a:ext cx="884839" cy="45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180" y="2643124"/>
                        <a:ext cx="884839" cy="459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64178"/>
              </p:ext>
            </p:extLst>
          </p:nvPr>
        </p:nvGraphicFramePr>
        <p:xfrm>
          <a:off x="3276048" y="3261458"/>
          <a:ext cx="1468525" cy="38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516" imgH="177646" progId="Equation.DSMT4">
                  <p:embed/>
                </p:oleObj>
              </mc:Choice>
              <mc:Fallback>
                <p:oleObj name="Equation" r:id="rId19" imgW="672516" imgH="177646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048" y="3261458"/>
                        <a:ext cx="1468525" cy="38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Box 13"/>
          <p:cNvSpPr txBox="1">
            <a:spLocks noChangeArrowheads="1"/>
          </p:cNvSpPr>
          <p:nvPr/>
        </p:nvSpPr>
        <p:spPr bwMode="auto">
          <a:xfrm>
            <a:off x="6059347" y="2551981"/>
            <a:ext cx="20056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Convert the angle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 to radians!!</a:t>
            </a:r>
          </a:p>
        </p:txBody>
      </p:sp>
      <p:sp>
        <p:nvSpPr>
          <p:cNvPr id="8206" name="TextBox 13"/>
          <p:cNvSpPr txBox="1">
            <a:spLocks noChangeArrowheads="1"/>
          </p:cNvSpPr>
          <p:nvPr/>
        </p:nvSpPr>
        <p:spPr bwMode="auto">
          <a:xfrm>
            <a:off x="6503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21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74568" y="3805667"/>
            <a:ext cx="11942616" cy="8302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sz="2300" dirty="0"/>
              <a:t>Practice: An arc with a radius of 2.4m has an arc length of 5.3m.  Find the central angle in radians and degree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34358"/>
              </p:ext>
            </p:extLst>
          </p:nvPr>
        </p:nvGraphicFramePr>
        <p:xfrm>
          <a:off x="2495600" y="4598077"/>
          <a:ext cx="1446610" cy="43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641" imgH="177723" progId="Equation.DSMT4">
                  <p:embed/>
                </p:oleObj>
              </mc:Choice>
              <mc:Fallback>
                <p:oleObj name="Equation" r:id="rId22" imgW="596641" imgH="177723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598077"/>
                        <a:ext cx="1446610" cy="431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75871"/>
              </p:ext>
            </p:extLst>
          </p:nvPr>
        </p:nvGraphicFramePr>
        <p:xfrm>
          <a:off x="2279576" y="5157193"/>
          <a:ext cx="1854908" cy="39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7836" imgH="177723" progId="Equation.DSMT4">
                  <p:embed/>
                </p:oleObj>
              </mc:Choice>
              <mc:Fallback>
                <p:oleObj name="Equation" r:id="rId24" imgW="837836" imgH="17772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157193"/>
                        <a:ext cx="1854908" cy="3941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55452"/>
              </p:ext>
            </p:extLst>
          </p:nvPr>
        </p:nvGraphicFramePr>
        <p:xfrm>
          <a:off x="2279576" y="5517383"/>
          <a:ext cx="1080120" cy="87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9" imgH="431613" progId="Equation.DSMT4">
                  <p:embed/>
                </p:oleObj>
              </mc:Choice>
              <mc:Fallback>
                <p:oleObj name="Equation" r:id="rId26" imgW="533169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517383"/>
                        <a:ext cx="1080120" cy="874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44251"/>
              </p:ext>
            </p:extLst>
          </p:nvPr>
        </p:nvGraphicFramePr>
        <p:xfrm>
          <a:off x="1668240" y="6403976"/>
          <a:ext cx="2195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190440" progId="Equation.DSMT4">
                  <p:embed/>
                </p:oleObj>
              </mc:Choice>
              <mc:Fallback>
                <p:oleObj name="Equation" r:id="rId28" imgW="1002960" imgH="190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240" y="6403976"/>
                        <a:ext cx="21955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1914"/>
              </p:ext>
            </p:extLst>
          </p:nvPr>
        </p:nvGraphicFramePr>
        <p:xfrm>
          <a:off x="6168009" y="4725145"/>
          <a:ext cx="20558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39392" imgH="190417" progId="Equation.DSMT4">
                  <p:embed/>
                </p:oleObj>
              </mc:Choice>
              <mc:Fallback>
                <p:oleObj name="Equation" r:id="rId30" imgW="939392" imgH="190417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4725145"/>
                        <a:ext cx="20558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82763"/>
              </p:ext>
            </p:extLst>
          </p:nvPr>
        </p:nvGraphicFramePr>
        <p:xfrm>
          <a:off x="8256241" y="4594906"/>
          <a:ext cx="610841" cy="77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300" imgH="469900" progId="Equation.DSMT4">
                  <p:embed/>
                </p:oleObj>
              </mc:Choice>
              <mc:Fallback>
                <p:oleObj name="Equation" r:id="rId32" imgW="368300" imgH="4699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1" y="4594906"/>
                        <a:ext cx="610841" cy="7783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60491"/>
              </p:ext>
            </p:extLst>
          </p:nvPr>
        </p:nvGraphicFramePr>
        <p:xfrm>
          <a:off x="5159896" y="4725145"/>
          <a:ext cx="10271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696" imgH="203112" progId="Equation.DSMT4">
                  <p:embed/>
                </p:oleObj>
              </mc:Choice>
              <mc:Fallback>
                <p:oleObj name="Equation" r:id="rId34" imgW="469696" imgH="20311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4725145"/>
                        <a:ext cx="102711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26704"/>
              </p:ext>
            </p:extLst>
          </p:nvPr>
        </p:nvGraphicFramePr>
        <p:xfrm>
          <a:off x="5865019" y="5229200"/>
          <a:ext cx="1509727" cy="62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83947" imgH="241195" progId="Equation.DSMT4">
                  <p:embed/>
                </p:oleObj>
              </mc:Choice>
              <mc:Fallback>
                <p:oleObj name="Equation" r:id="rId36" imgW="583947" imgH="241195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019" y="5229200"/>
                        <a:ext cx="1509727" cy="622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23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FBC64-50A6-4E4F-B085-A305F389B2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8778" y="109056"/>
            <a:ext cx="7414591" cy="467484"/>
          </a:xfrm>
        </p:spPr>
        <p:txBody>
          <a:bodyPr>
            <a:normAutofit/>
          </a:bodyPr>
          <a:lstStyle/>
          <a:p>
            <a:r>
              <a:rPr lang="en-CA" sz="2300"/>
              <a:t>VII) Coterminal Angles and Reference Angl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71138-254C-4F50-A5B0-A49C63F2F5F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3039" y="537105"/>
            <a:ext cx="10635858" cy="1580045"/>
          </a:xfrm>
        </p:spPr>
        <p:txBody>
          <a:bodyPr>
            <a:normAutofit/>
          </a:bodyPr>
          <a:lstStyle/>
          <a:p>
            <a:r>
              <a:rPr lang="en-CA" sz="2200" dirty="0"/>
              <a:t>Coterminal angles are angles that are in the same spot in standard position</a:t>
            </a:r>
          </a:p>
          <a:p>
            <a:r>
              <a:rPr lang="en-CA" sz="2200" dirty="0"/>
              <a:t>When given an angle, to find other coterminal angles, plus or minus multiples of 360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 sz="2200" dirty="0"/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B05DDAFD-2933-4556-BB86-3B3D80E720F4}"/>
              </a:ext>
            </a:extLst>
          </p:cNvPr>
          <p:cNvGrpSpPr>
            <a:grpSpLocks/>
          </p:cNvGrpSpPr>
          <p:nvPr/>
        </p:nvGrpSpPr>
        <p:grpSpPr bwMode="auto">
          <a:xfrm>
            <a:off x="1005187" y="2123224"/>
            <a:ext cx="1793805" cy="1671982"/>
            <a:chOff x="1000100" y="2786058"/>
            <a:chExt cx="2571768" cy="257176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CE36B344-F2C7-42F4-8FD2-0581810B3AF1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D0560253-538F-401E-9A7F-E7294B2F0895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">
            <a:extLst>
              <a:ext uri="{FF2B5EF4-FFF2-40B4-BE49-F238E27FC236}">
                <a16:creationId xmlns:a16="http://schemas.microsoft.com/office/drawing/2014/main" id="{5A429D91-B7D6-4AD0-A826-EB8D76BD115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826072" y="1672868"/>
            <a:ext cx="1587" cy="2571750"/>
            <a:chOff x="2713818" y="2786852"/>
            <a:chExt cx="2382" cy="2570974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CEACA634-0B60-41A7-9371-EFB59280FE82}"/>
                </a:ext>
              </a:extLst>
            </p:cNvPr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7A086D5-0807-4EFB-A7C0-05F96B35EE10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0D7B4713-10BF-4911-887C-DE9701BD7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91884"/>
              </p:ext>
            </p:extLst>
          </p:nvPr>
        </p:nvGraphicFramePr>
        <p:xfrm>
          <a:off x="3139729" y="2651561"/>
          <a:ext cx="687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0D7B4713-10BF-4911-887C-DE9701BD7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729" y="2651561"/>
                        <a:ext cx="6873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0">
            <a:extLst>
              <a:ext uri="{FF2B5EF4-FFF2-40B4-BE49-F238E27FC236}">
                <a16:creationId xmlns:a16="http://schemas.microsoft.com/office/drawing/2014/main" id="{BDD66C0C-96F5-40A2-9634-6D59D1FF9EA8}"/>
              </a:ext>
            </a:extLst>
          </p:cNvPr>
          <p:cNvSpPr/>
          <p:nvPr/>
        </p:nvSpPr>
        <p:spPr>
          <a:xfrm>
            <a:off x="1623666" y="2710300"/>
            <a:ext cx="504825" cy="504825"/>
          </a:xfrm>
          <a:prstGeom prst="arc">
            <a:avLst>
              <a:gd name="adj1" fmla="val 19902312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7C344B34-0C8C-4249-B9BD-7ED443075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58271"/>
              </p:ext>
            </p:extLst>
          </p:nvPr>
        </p:nvGraphicFramePr>
        <p:xfrm>
          <a:off x="2033241" y="2440424"/>
          <a:ext cx="434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7C344B34-0C8C-4249-B9BD-7ED443075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241" y="2440424"/>
                        <a:ext cx="4349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7F9BF2FB-EE16-451C-BEE8-B25285BCC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81999"/>
              </p:ext>
            </p:extLst>
          </p:nvPr>
        </p:nvGraphicFramePr>
        <p:xfrm>
          <a:off x="2282479" y="2375336"/>
          <a:ext cx="587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7F9BF2FB-EE16-451C-BEE8-B25285BCC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479" y="2375336"/>
                        <a:ext cx="587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755EA4D3-FE70-481C-9CE4-303E49368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99832"/>
              </p:ext>
            </p:extLst>
          </p:nvPr>
        </p:nvGraphicFramePr>
        <p:xfrm>
          <a:off x="2580929" y="2351524"/>
          <a:ext cx="587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755EA4D3-FE70-481C-9CE4-303E49368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929" y="2351524"/>
                        <a:ext cx="587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EEB43EA5-A3A5-4033-B51F-EE9DFDD39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84660"/>
              </p:ext>
            </p:extLst>
          </p:nvPr>
        </p:nvGraphicFramePr>
        <p:xfrm>
          <a:off x="2985740" y="2130861"/>
          <a:ext cx="738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EEB43EA5-A3A5-4033-B51F-EE9DFDD39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740" y="2130861"/>
                        <a:ext cx="7381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>
            <a:extLst>
              <a:ext uri="{FF2B5EF4-FFF2-40B4-BE49-F238E27FC236}">
                <a16:creationId xmlns:a16="http://schemas.microsoft.com/office/drawing/2014/main" id="{7854DC88-1C78-42DE-921E-B5C7BBFF290B}"/>
              </a:ext>
            </a:extLst>
          </p:cNvPr>
          <p:cNvSpPr/>
          <p:nvPr/>
        </p:nvSpPr>
        <p:spPr>
          <a:xfrm>
            <a:off x="1618904" y="2710300"/>
            <a:ext cx="504825" cy="503237"/>
          </a:xfrm>
          <a:prstGeom prst="arc">
            <a:avLst>
              <a:gd name="adj1" fmla="val 10746823"/>
              <a:gd name="adj2" fmla="val 19908129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3032217E-AD32-4199-A8D9-CDF105B03A21}"/>
              </a:ext>
            </a:extLst>
          </p:cNvPr>
          <p:cNvSpPr/>
          <p:nvPr/>
        </p:nvSpPr>
        <p:spPr>
          <a:xfrm flipV="1">
            <a:off x="1622078" y="2726175"/>
            <a:ext cx="736600" cy="473075"/>
          </a:xfrm>
          <a:prstGeom prst="arc">
            <a:avLst>
              <a:gd name="adj1" fmla="val 10746823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5820077D-7871-45BA-8CEC-B13AF26D9459}"/>
              </a:ext>
            </a:extLst>
          </p:cNvPr>
          <p:cNvSpPr/>
          <p:nvPr/>
        </p:nvSpPr>
        <p:spPr>
          <a:xfrm>
            <a:off x="1599853" y="2576949"/>
            <a:ext cx="755650" cy="755650"/>
          </a:xfrm>
          <a:prstGeom prst="arc">
            <a:avLst>
              <a:gd name="adj1" fmla="val 19574982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7CC89970-AF21-4569-9812-5ED099DC7BA5}"/>
              </a:ext>
            </a:extLst>
          </p:cNvPr>
          <p:cNvSpPr/>
          <p:nvPr/>
        </p:nvSpPr>
        <p:spPr>
          <a:xfrm>
            <a:off x="1334741" y="2453124"/>
            <a:ext cx="1008063" cy="1008062"/>
          </a:xfrm>
          <a:prstGeom prst="arc">
            <a:avLst>
              <a:gd name="adj1" fmla="val 10746823"/>
              <a:gd name="adj2" fmla="val 2011967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4848E650-B289-426E-BE87-D51E11C5EC86}"/>
              </a:ext>
            </a:extLst>
          </p:cNvPr>
          <p:cNvSpPr/>
          <p:nvPr/>
        </p:nvSpPr>
        <p:spPr>
          <a:xfrm flipV="1">
            <a:off x="1344265" y="2495986"/>
            <a:ext cx="1301750" cy="922338"/>
          </a:xfrm>
          <a:prstGeom prst="arc">
            <a:avLst>
              <a:gd name="adj1" fmla="val 10746823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27BB4231-07D8-4135-8568-96C102ED3E7D}"/>
              </a:ext>
            </a:extLst>
          </p:cNvPr>
          <p:cNvSpPr/>
          <p:nvPr/>
        </p:nvSpPr>
        <p:spPr>
          <a:xfrm>
            <a:off x="1888778" y="2545199"/>
            <a:ext cx="755650" cy="823912"/>
          </a:xfrm>
          <a:prstGeom prst="arc">
            <a:avLst>
              <a:gd name="adj1" fmla="val 1836397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4BF50D8-8960-4E87-B3EA-50C5A3576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18569"/>
              </p:ext>
            </p:extLst>
          </p:nvPr>
        </p:nvGraphicFramePr>
        <p:xfrm>
          <a:off x="4250848" y="2223685"/>
          <a:ext cx="1059755" cy="38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4BF50D8-8960-4E87-B3EA-50C5A3576D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0848" y="2223685"/>
                        <a:ext cx="1059755" cy="38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59752BD-C640-4ADE-913C-3BE2F53D46BD}"/>
              </a:ext>
            </a:extLst>
          </p:cNvPr>
          <p:cNvCxnSpPr>
            <a:cxnSpLocks/>
          </p:cNvCxnSpPr>
          <p:nvPr/>
        </p:nvCxnSpPr>
        <p:spPr>
          <a:xfrm rot="19800000">
            <a:off x="1808817" y="2658847"/>
            <a:ext cx="1241425" cy="0"/>
          </a:xfrm>
          <a:prstGeom prst="line">
            <a:avLst/>
          </a:prstGeom>
          <a:ln w="41275">
            <a:solidFill>
              <a:srgbClr val="FF0000">
                <a:alpha val="48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E2F58B-09AE-412E-8C2A-DE675C9EF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0570"/>
              </p:ext>
            </p:extLst>
          </p:nvPr>
        </p:nvGraphicFramePr>
        <p:xfrm>
          <a:off x="5660515" y="2176232"/>
          <a:ext cx="1465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E2F58B-09AE-412E-8C2A-DE675C9EF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0515" y="2176232"/>
                        <a:ext cx="14652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7A6A1B4-CD02-4033-B5DD-936E0F0BF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53307"/>
              </p:ext>
            </p:extLst>
          </p:nvPr>
        </p:nvGraphicFramePr>
        <p:xfrm>
          <a:off x="7094550" y="2217599"/>
          <a:ext cx="976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177480" progId="Equation.DSMT4">
                  <p:embed/>
                </p:oleObj>
              </mc:Choice>
              <mc:Fallback>
                <p:oleObj name="Equation" r:id="rId17" imgW="45720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7A6A1B4-CD02-4033-B5DD-936E0F0BF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94550" y="2217599"/>
                        <a:ext cx="9763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9A0D62E-D219-4976-83FE-C9993FC7E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53999"/>
              </p:ext>
            </p:extLst>
          </p:nvPr>
        </p:nvGraphicFramePr>
        <p:xfrm>
          <a:off x="7990883" y="2223624"/>
          <a:ext cx="1139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177480" progId="Equation.DSMT4">
                  <p:embed/>
                </p:oleObj>
              </mc:Choice>
              <mc:Fallback>
                <p:oleObj name="Equation" r:id="rId19" imgW="5331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9A0D62E-D219-4976-83FE-C9993FC7E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90883" y="2223624"/>
                        <a:ext cx="11398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7999F9D-D5AF-4C79-B7E9-FA786EAE9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52793"/>
              </p:ext>
            </p:extLst>
          </p:nvPr>
        </p:nvGraphicFramePr>
        <p:xfrm>
          <a:off x="3993542" y="2764849"/>
          <a:ext cx="5187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76440" imgH="253800" progId="Equation.DSMT4">
                  <p:embed/>
                </p:oleObj>
              </mc:Choice>
              <mc:Fallback>
                <p:oleObj name="Equation" r:id="rId21" imgW="247644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7999F9D-D5AF-4C79-B7E9-FA786EAE9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93542" y="2764849"/>
                        <a:ext cx="51879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6D75AD6A-4F02-46B7-8DDE-FB71A1F2508F}"/>
              </a:ext>
            </a:extLst>
          </p:cNvPr>
          <p:cNvSpPr txBox="1">
            <a:spLocks/>
          </p:cNvSpPr>
          <p:nvPr/>
        </p:nvSpPr>
        <p:spPr>
          <a:xfrm>
            <a:off x="500094" y="3781425"/>
            <a:ext cx="9308924" cy="482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Suppose angles “A” and “B” are coterminal angles, then: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E453A57-73B3-49D1-B84F-795249B78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36967"/>
              </p:ext>
            </p:extLst>
          </p:nvPr>
        </p:nvGraphicFramePr>
        <p:xfrm>
          <a:off x="1047220" y="4251970"/>
          <a:ext cx="1709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177480" progId="Equation.DSMT4">
                  <p:embed/>
                </p:oleObj>
              </mc:Choice>
              <mc:Fallback>
                <p:oleObj name="Equation" r:id="rId23" imgW="7999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E453A57-73B3-49D1-B84F-795249B78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7220" y="4251970"/>
                        <a:ext cx="17097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9433F43-0934-4D74-A602-F69739747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71380"/>
              </p:ext>
            </p:extLst>
          </p:nvPr>
        </p:nvGraphicFramePr>
        <p:xfrm>
          <a:off x="3754191" y="4284372"/>
          <a:ext cx="1819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50680" imgH="177480" progId="Equation.DSMT4">
                  <p:embed/>
                </p:oleObj>
              </mc:Choice>
              <mc:Fallback>
                <p:oleObj name="Equation" r:id="rId25" imgW="8506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9433F43-0934-4D74-A602-F69739747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54191" y="4284372"/>
                        <a:ext cx="1819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0A97889-3944-4CBD-8344-770E5AAE5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49664"/>
              </p:ext>
            </p:extLst>
          </p:nvPr>
        </p:nvGraphicFramePr>
        <p:xfrm>
          <a:off x="6570700" y="4246126"/>
          <a:ext cx="1792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38080" imgH="177480" progId="Equation.DSMT4">
                  <p:embed/>
                </p:oleObj>
              </mc:Choice>
              <mc:Fallback>
                <p:oleObj name="Equation" r:id="rId27" imgW="83808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0A97889-3944-4CBD-8344-770E5AAE5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70700" y="4246126"/>
                        <a:ext cx="17922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55E32E80-AA62-41D0-AB3D-50BE612F7D11}"/>
              </a:ext>
            </a:extLst>
          </p:cNvPr>
          <p:cNvSpPr txBox="1">
            <a:spLocks/>
          </p:cNvSpPr>
          <p:nvPr/>
        </p:nvSpPr>
        <p:spPr>
          <a:xfrm>
            <a:off x="530582" y="4812357"/>
            <a:ext cx="9444691" cy="482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hen writing a general formula for all coterminal angles:</a:t>
            </a:r>
          </a:p>
          <a:p>
            <a:endParaRPr lang="en-CA" sz="22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2736B10-32E2-4E10-9BFD-9E5D73D42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23670"/>
              </p:ext>
            </p:extLst>
          </p:nvPr>
        </p:nvGraphicFramePr>
        <p:xfrm>
          <a:off x="891829" y="5310938"/>
          <a:ext cx="1463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98400" imgH="253800" progId="Equation.DSMT4">
                  <p:embed/>
                </p:oleObj>
              </mc:Choice>
              <mc:Fallback>
                <p:oleObj name="Equation" r:id="rId29" imgW="6984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2736B10-32E2-4E10-9BFD-9E5D73D42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1829" y="5310938"/>
                        <a:ext cx="14636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81FE7AF7-43D4-4213-9D39-02FE4CEC1A1B}"/>
              </a:ext>
            </a:extLst>
          </p:cNvPr>
          <p:cNvSpPr txBox="1"/>
          <p:nvPr/>
        </p:nvSpPr>
        <p:spPr>
          <a:xfrm>
            <a:off x="1085428" y="5961152"/>
            <a:ext cx="298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>
                <a:solidFill>
                  <a:srgbClr val="FF0000"/>
                </a:solidFill>
              </a:rPr>
              <a:t>Start with the smallest positive angle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D82737F-8E53-400D-8E1F-96A8276D96B7}"/>
              </a:ext>
            </a:extLst>
          </p:cNvPr>
          <p:cNvCxnSpPr>
            <a:cxnSpLocks/>
          </p:cNvCxnSpPr>
          <p:nvPr/>
        </p:nvCxnSpPr>
        <p:spPr>
          <a:xfrm flipH="1" flipV="1">
            <a:off x="1826865" y="5668920"/>
            <a:ext cx="163515" cy="4023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129A0185-7F40-4E1A-8465-D7070E816695}"/>
              </a:ext>
            </a:extLst>
          </p:cNvPr>
          <p:cNvSpPr txBox="1"/>
          <p:nvPr/>
        </p:nvSpPr>
        <p:spPr>
          <a:xfrm>
            <a:off x="3589225" y="5293321"/>
            <a:ext cx="298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>
                <a:solidFill>
                  <a:srgbClr val="FF0000"/>
                </a:solidFill>
              </a:rPr>
              <a:t>Then add or subtract multiples of 2</a:t>
            </a:r>
            <a:r>
              <a:rPr lang="el-GR" i="1">
                <a:solidFill>
                  <a:srgbClr val="FF0000"/>
                </a:solidFill>
              </a:rPr>
              <a:t>π</a:t>
            </a:r>
            <a:r>
              <a:rPr lang="en-CA">
                <a:solidFill>
                  <a:srgbClr val="FF0000"/>
                </a:solidFill>
              </a:rPr>
              <a:t> or 360</a:t>
            </a:r>
            <a:r>
              <a:rPr lang="en-CA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>
              <a:solidFill>
                <a:srgbClr val="FF0000"/>
              </a:solidFill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14974E9-61C2-4DE6-8124-6FF416E8D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67009"/>
              </p:ext>
            </p:extLst>
          </p:nvPr>
        </p:nvGraphicFramePr>
        <p:xfrm>
          <a:off x="2387253" y="5304559"/>
          <a:ext cx="9032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640" imgH="253800" progId="Equation.DSMT4">
                  <p:embed/>
                </p:oleObj>
              </mc:Choice>
              <mc:Fallback>
                <p:oleObj name="Equation" r:id="rId31" imgW="43164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14974E9-61C2-4DE6-8124-6FF416E8D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87253" y="5304559"/>
                        <a:ext cx="903287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1D3C3EA1-1D15-48D7-97CB-E747CC293BDE}"/>
              </a:ext>
            </a:extLst>
          </p:cNvPr>
          <p:cNvSpPr/>
          <p:nvPr/>
        </p:nvSpPr>
        <p:spPr>
          <a:xfrm>
            <a:off x="753985" y="5238751"/>
            <a:ext cx="2703099" cy="64633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B9912D5-DD1F-25CE-80D1-86A3A7D54082}"/>
              </a:ext>
            </a:extLst>
          </p:cNvPr>
          <p:cNvSpPr txBox="1"/>
          <p:nvPr/>
        </p:nvSpPr>
        <p:spPr>
          <a:xfrm>
            <a:off x="3589225" y="5294957"/>
            <a:ext cx="298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>
                <a:solidFill>
                  <a:srgbClr val="FF0000"/>
                </a:solidFill>
              </a:rPr>
              <a:t>Then add or subtract multiples of 2</a:t>
            </a:r>
            <a:r>
              <a:rPr lang="el-GR" i="1">
                <a:solidFill>
                  <a:srgbClr val="FF0000"/>
                </a:solidFill>
              </a:rPr>
              <a:t>π</a:t>
            </a:r>
            <a:r>
              <a:rPr lang="en-CA">
                <a:solidFill>
                  <a:srgbClr val="FF0000"/>
                </a:solidFill>
              </a:rPr>
              <a:t> or 360</a:t>
            </a:r>
            <a:r>
              <a:rPr lang="en-CA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18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3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1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4800000">
                                      <p:cBhvr>
                                        <p:cTn id="86" dur="8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1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xit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4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xit" presetSubtype="1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0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xit" presetSubtype="8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2" presetClass="exit" presetSubtype="8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ntr" presetSubtype="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80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35" grpId="0"/>
      <p:bldP spid="39" grpId="0"/>
      <p:bldP spid="41" grpId="0" animBg="1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0" name="Content Placeholder 2"/>
          <p:cNvSpPr>
            <a:spLocks noGrp="1"/>
          </p:cNvSpPr>
          <p:nvPr>
            <p:ph sz="quarter" idx="1"/>
          </p:nvPr>
        </p:nvSpPr>
        <p:spPr>
          <a:xfrm>
            <a:off x="457201" y="300038"/>
            <a:ext cx="10623664" cy="8509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Given the following angles, provide two co-terminal angles and a formula for all the co-terminal angle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378075" y="1260476"/>
          <a:ext cx="108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252" imgH="266584" progId="Equation.DSMT4">
                  <p:embed/>
                </p:oleObj>
              </mc:Choice>
              <mc:Fallback>
                <p:oleObj name="Equation" r:id="rId3" imgW="571252" imgH="266584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260476"/>
                        <a:ext cx="10810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6442075" y="1179513"/>
          <a:ext cx="10810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431613" progId="Equation.DSMT4">
                  <p:embed/>
                </p:oleObj>
              </mc:Choice>
              <mc:Fallback>
                <p:oleObj name="Equation" r:id="rId5" imgW="571252" imgH="431613" progId="Equation.DSMT4">
                  <p:embed/>
                  <p:pic>
                    <p:nvPicPr>
                      <p:cNvPr id="7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1179513"/>
                        <a:ext cx="1081088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Box 7"/>
          <p:cNvSpPr txBox="1">
            <a:spLocks noChangeArrowheads="1"/>
          </p:cNvSpPr>
          <p:nvPr/>
        </p:nvSpPr>
        <p:spPr bwMode="auto">
          <a:xfrm>
            <a:off x="1997075" y="2081213"/>
            <a:ext cx="2762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dd/subtract full circles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to get co-terminal angles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2030413" y="2871788"/>
          <a:ext cx="601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225" imgH="241091" progId="Equation.DSMT4">
                  <p:embed/>
                </p:oleObj>
              </mc:Choice>
              <mc:Fallback>
                <p:oleObj name="Equation" r:id="rId7" imgW="317225" imgH="241091" progId="Equation.DSMT4">
                  <p:embed/>
                  <p:pic>
                    <p:nvPicPr>
                      <p:cNvPr id="7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2871788"/>
                        <a:ext cx="6016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2689226" y="2857500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241195" progId="Equation.DSMT4">
                  <p:embed/>
                </p:oleObj>
              </mc:Choice>
              <mc:Fallback>
                <p:oleObj name="Equation" r:id="rId9" imgW="583947" imgH="241195" progId="Equation.DSMT4">
                  <p:embed/>
                  <p:pic>
                    <p:nvPicPr>
                      <p:cNvPr id="7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6" y="2857500"/>
                        <a:ext cx="1108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039938" y="3529013"/>
          <a:ext cx="601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225" imgH="241091" progId="Equation.DSMT4">
                  <p:embed/>
                </p:oleObj>
              </mc:Choice>
              <mc:Fallback>
                <p:oleObj name="Equation" r:id="rId11" imgW="317225" imgH="241091" progId="Equation.DSMT4">
                  <p:embed/>
                  <p:pic>
                    <p:nvPicPr>
                      <p:cNvPr id="7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529013"/>
                        <a:ext cx="6016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2668589" y="3530600"/>
          <a:ext cx="110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241195" progId="Equation.DSMT4">
                  <p:embed/>
                </p:oleObj>
              </mc:Choice>
              <mc:Fallback>
                <p:oleObj name="Equation" r:id="rId13" imgW="583947" imgH="241195" progId="Equation.DSMT4">
                  <p:embed/>
                  <p:pic>
                    <p:nvPicPr>
                      <p:cNvPr id="7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9" y="3530600"/>
                        <a:ext cx="1108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3857626" y="2727325"/>
          <a:ext cx="8858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7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6" y="2727325"/>
                        <a:ext cx="8858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3768725" y="3416300"/>
          <a:ext cx="11493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307" imgH="241195" progId="Equation.DSMT4">
                  <p:embed/>
                </p:oleObj>
              </mc:Choice>
              <mc:Fallback>
                <p:oleObj name="Equation" r:id="rId17" imgW="444307" imgH="241195" progId="Equation.DSMT4">
                  <p:embed/>
                  <p:pic>
                    <p:nvPicPr>
                      <p:cNvPr id="71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3416300"/>
                        <a:ext cx="11493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Box 14"/>
          <p:cNvSpPr txBox="1">
            <a:spLocks noChangeArrowheads="1"/>
          </p:cNvSpPr>
          <p:nvPr/>
        </p:nvSpPr>
        <p:spPr bwMode="auto">
          <a:xfrm>
            <a:off x="2008188" y="4378326"/>
            <a:ext cx="2722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ll co-terminal are sums/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differences of 360°</a:t>
            </a:r>
          </a:p>
        </p:txBody>
      </p:sp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1879600" y="5143500"/>
          <a:ext cx="2573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58310" imgH="355446" progId="Equation.DSMT4">
                  <p:embed/>
                </p:oleObj>
              </mc:Choice>
              <mc:Fallback>
                <p:oleObj name="Equation" r:id="rId19" imgW="1358310" imgH="355446" progId="Equation.DSMT4">
                  <p:embed/>
                  <p:pic>
                    <p:nvPicPr>
                      <p:cNvPr id="7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143500"/>
                        <a:ext cx="25733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38704"/>
              </p:ext>
            </p:extLst>
          </p:nvPr>
        </p:nvGraphicFramePr>
        <p:xfrm>
          <a:off x="1795463" y="5978525"/>
          <a:ext cx="2165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203040" progId="Equation.DSMT4">
                  <p:embed/>
                </p:oleObj>
              </mc:Choice>
              <mc:Fallback>
                <p:oleObj name="Equation" r:id="rId21" imgW="1143000" imgH="203040" progId="Equation.DSMT4">
                  <p:embed/>
                  <p:pic>
                    <p:nvPicPr>
                      <p:cNvPr id="71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978525"/>
                        <a:ext cx="21653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6410325" y="2182813"/>
          <a:ext cx="5032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69" imgH="431425" progId="Equation.DSMT4">
                  <p:embed/>
                </p:oleObj>
              </mc:Choice>
              <mc:Fallback>
                <p:oleObj name="Equation" r:id="rId23" imgW="266469" imgH="431425" progId="Equation.DSMT4">
                  <p:embed/>
                  <p:pic>
                    <p:nvPicPr>
                      <p:cNvPr id="71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2182813"/>
                        <a:ext cx="503238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2"/>
          <p:cNvGraphicFramePr>
            <a:graphicFrameLocks noChangeAspect="1"/>
          </p:cNvGraphicFramePr>
          <p:nvPr/>
        </p:nvGraphicFramePr>
        <p:xfrm>
          <a:off x="6378575" y="3187701"/>
          <a:ext cx="5032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69" imgH="431425" progId="Equation.DSMT4">
                  <p:embed/>
                </p:oleObj>
              </mc:Choice>
              <mc:Fallback>
                <p:oleObj name="Equation" r:id="rId25" imgW="266469" imgH="431425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3187701"/>
                        <a:ext cx="5032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2"/>
          <p:cNvGraphicFramePr>
            <a:graphicFrameLocks noChangeAspect="1"/>
          </p:cNvGraphicFramePr>
          <p:nvPr/>
        </p:nvGraphicFramePr>
        <p:xfrm>
          <a:off x="6969125" y="2401889"/>
          <a:ext cx="1066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248" imgH="177646" progId="Equation.DSMT4">
                  <p:embed/>
                </p:oleObj>
              </mc:Choice>
              <mc:Fallback>
                <p:oleObj name="Equation" r:id="rId27" imgW="520248" imgH="177646" progId="Equation.DSMT4">
                  <p:embed/>
                  <p:pic>
                    <p:nvPicPr>
                      <p:cNvPr id="7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401889"/>
                        <a:ext cx="1066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2"/>
          <p:cNvGraphicFramePr>
            <a:graphicFrameLocks noChangeAspect="1"/>
          </p:cNvGraphicFramePr>
          <p:nvPr/>
        </p:nvGraphicFramePr>
        <p:xfrm>
          <a:off x="6975475" y="3409951"/>
          <a:ext cx="1066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248" imgH="177646" progId="Equation.DSMT4">
                  <p:embed/>
                </p:oleObj>
              </mc:Choice>
              <mc:Fallback>
                <p:oleObj name="Equation" r:id="rId29" imgW="520248" imgH="177646" progId="Equation.DSMT4">
                  <p:embed/>
                  <p:pic>
                    <p:nvPicPr>
                      <p:cNvPr id="7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3409951"/>
                        <a:ext cx="1066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2"/>
          <p:cNvGraphicFramePr>
            <a:graphicFrameLocks noChangeAspect="1"/>
          </p:cNvGraphicFramePr>
          <p:nvPr/>
        </p:nvGraphicFramePr>
        <p:xfrm>
          <a:off x="6956426" y="2136776"/>
          <a:ext cx="1146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558" imgH="431613" progId="Equation.DSMT4">
                  <p:embed/>
                </p:oleObj>
              </mc:Choice>
              <mc:Fallback>
                <p:oleObj name="Equation" r:id="rId31" imgW="558558" imgH="431613" progId="Equation.DSMT4">
                  <p:embed/>
                  <p:pic>
                    <p:nvPicPr>
                      <p:cNvPr id="71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6" y="2136776"/>
                        <a:ext cx="11461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2"/>
          <p:cNvGraphicFramePr>
            <a:graphicFrameLocks noChangeAspect="1"/>
          </p:cNvGraphicFramePr>
          <p:nvPr/>
        </p:nvGraphicFramePr>
        <p:xfrm>
          <a:off x="6989764" y="3132139"/>
          <a:ext cx="1146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58558" imgH="431613" progId="Equation.DSMT4">
                  <p:embed/>
                </p:oleObj>
              </mc:Choice>
              <mc:Fallback>
                <p:oleObj name="Equation" r:id="rId33" imgW="558558" imgH="431613" progId="Equation.DSMT4">
                  <p:embed/>
                  <p:pic>
                    <p:nvPicPr>
                      <p:cNvPr id="71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4" y="3132139"/>
                        <a:ext cx="11461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2"/>
          <p:cNvGraphicFramePr>
            <a:graphicFrameLocks noChangeAspect="1"/>
          </p:cNvGraphicFramePr>
          <p:nvPr/>
        </p:nvGraphicFramePr>
        <p:xfrm>
          <a:off x="8078789" y="2051051"/>
          <a:ext cx="8207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17225" imgH="431425" progId="Equation.DSMT4">
                  <p:embed/>
                </p:oleObj>
              </mc:Choice>
              <mc:Fallback>
                <p:oleObj name="Equation" r:id="rId35" imgW="317225" imgH="431425" progId="Equation.DSMT4">
                  <p:embed/>
                  <p:pic>
                    <p:nvPicPr>
                      <p:cNvPr id="7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9" y="2051051"/>
                        <a:ext cx="820737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2"/>
          <p:cNvGraphicFramePr>
            <a:graphicFrameLocks noChangeAspect="1"/>
          </p:cNvGraphicFramePr>
          <p:nvPr/>
        </p:nvGraphicFramePr>
        <p:xfrm>
          <a:off x="8255000" y="3044826"/>
          <a:ext cx="4587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7646" imgH="431425" progId="Equation.DSMT4">
                  <p:embed/>
                </p:oleObj>
              </mc:Choice>
              <mc:Fallback>
                <p:oleObj name="Equation" r:id="rId37" imgW="177646" imgH="431425" progId="Equation.DSMT4">
                  <p:embed/>
                  <p:pic>
                    <p:nvPicPr>
                      <p:cNvPr id="71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3044826"/>
                        <a:ext cx="458788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3686"/>
              </p:ext>
            </p:extLst>
          </p:nvPr>
        </p:nvGraphicFramePr>
        <p:xfrm>
          <a:off x="6428249" y="5011738"/>
          <a:ext cx="19177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15920" imgH="431640" progId="Equation.DSMT4">
                  <p:embed/>
                </p:oleObj>
              </mc:Choice>
              <mc:Fallback>
                <p:oleObj name="Equation" r:id="rId39" imgW="1015920" imgH="431640" progId="Equation.DSMT4">
                  <p:embed/>
                  <p:pic>
                    <p:nvPicPr>
                      <p:cNvPr id="71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249" y="5011738"/>
                        <a:ext cx="19177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055"/>
              </p:ext>
            </p:extLst>
          </p:nvPr>
        </p:nvGraphicFramePr>
        <p:xfrm>
          <a:off x="6299200" y="6028113"/>
          <a:ext cx="2165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43000" imgH="203040" progId="Equation.DSMT4">
                  <p:embed/>
                </p:oleObj>
              </mc:Choice>
              <mc:Fallback>
                <p:oleObj name="Equation" r:id="rId41" imgW="1143000" imgH="203040" progId="Equation.DSMT4">
                  <p:embed/>
                  <p:pic>
                    <p:nvPicPr>
                      <p:cNvPr id="71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6028113"/>
                        <a:ext cx="21653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12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/>
      <p:bldP spid="71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73C43C-3CB8-E96C-9DA1-A391720F2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49707"/>
          </a:xfrm>
        </p:spPr>
        <p:txBody>
          <a:bodyPr/>
          <a:lstStyle/>
          <a:p>
            <a:r>
              <a:rPr lang="en-CA" dirty="0"/>
              <a:t>Review: Trigonometry in PC 1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BB9ECE-1B31-371B-918D-DD9C5B89E39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4745" y="824346"/>
            <a:ext cx="11700164" cy="1073728"/>
          </a:xfrm>
        </p:spPr>
        <p:txBody>
          <a:bodyPr>
            <a:normAutofit/>
          </a:bodyPr>
          <a:lstStyle/>
          <a:p>
            <a:r>
              <a:rPr lang="en-CA" sz="2200" dirty="0"/>
              <a:t>In PC11, we learnt that trigonometry has to do with using Sine/Cosine/Tangent functions for solving angles in a right triangle</a:t>
            </a:r>
          </a:p>
        </p:txBody>
      </p:sp>
      <p:graphicFrame>
        <p:nvGraphicFramePr>
          <p:cNvPr id="4" name="Object 35">
            <a:extLst>
              <a:ext uri="{FF2B5EF4-FFF2-40B4-BE49-F238E27FC236}">
                <a16:creationId xmlns:a16="http://schemas.microsoft.com/office/drawing/2014/main" id="{20846168-18D3-0F55-1375-B1DEB3E01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53268"/>
              </p:ext>
            </p:extLst>
          </p:nvPr>
        </p:nvGraphicFramePr>
        <p:xfrm>
          <a:off x="500590" y="1766659"/>
          <a:ext cx="2416001" cy="81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457200" progId="Equation.DSMT4">
                  <p:embed/>
                </p:oleObj>
              </mc:Choice>
              <mc:Fallback>
                <p:oleObj name="Equation" r:id="rId2" imgW="1358900" imgH="457200" progId="Equation.DSMT4">
                  <p:embed/>
                  <p:pic>
                    <p:nvPicPr>
                      <p:cNvPr id="4" name="Object 35">
                        <a:extLst>
                          <a:ext uri="{FF2B5EF4-FFF2-40B4-BE49-F238E27FC236}">
                            <a16:creationId xmlns:a16="http://schemas.microsoft.com/office/drawing/2014/main" id="{20846168-18D3-0F55-1375-B1DEB3E01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90" y="1766659"/>
                        <a:ext cx="2416001" cy="81311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>
            <a:extLst>
              <a:ext uri="{FF2B5EF4-FFF2-40B4-BE49-F238E27FC236}">
                <a16:creationId xmlns:a16="http://schemas.microsoft.com/office/drawing/2014/main" id="{CF38EC8A-9571-961C-DC86-65ADC7E9C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69667"/>
              </p:ext>
            </p:extLst>
          </p:nvPr>
        </p:nvGraphicFramePr>
        <p:xfrm>
          <a:off x="3507101" y="1765321"/>
          <a:ext cx="2437977" cy="81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5" name="Object 36">
                        <a:extLst>
                          <a:ext uri="{FF2B5EF4-FFF2-40B4-BE49-F238E27FC236}">
                            <a16:creationId xmlns:a16="http://schemas.microsoft.com/office/drawing/2014/main" id="{CF38EC8A-9571-961C-DC86-65ADC7E9C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101" y="1765321"/>
                        <a:ext cx="2437977" cy="81311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>
            <a:extLst>
              <a:ext uri="{FF2B5EF4-FFF2-40B4-BE49-F238E27FC236}">
                <a16:creationId xmlns:a16="http://schemas.microsoft.com/office/drawing/2014/main" id="{F8B08BB7-0FE8-3FCF-BF89-AB46DCF3A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99560"/>
              </p:ext>
            </p:extLst>
          </p:nvPr>
        </p:nvGraphicFramePr>
        <p:xfrm>
          <a:off x="6455788" y="1764727"/>
          <a:ext cx="2145420" cy="81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457200" progId="Equation.DSMT4">
                  <p:embed/>
                </p:oleObj>
              </mc:Choice>
              <mc:Fallback>
                <p:oleObj name="Equation" r:id="rId6" imgW="1206500" imgH="457200" progId="Equation.DSMT4">
                  <p:embed/>
                  <p:pic>
                    <p:nvPicPr>
                      <p:cNvPr id="6" name="Object 37">
                        <a:extLst>
                          <a:ext uri="{FF2B5EF4-FFF2-40B4-BE49-F238E27FC236}">
                            <a16:creationId xmlns:a16="http://schemas.microsoft.com/office/drawing/2014/main" id="{F8B08BB7-0FE8-3FCF-BF89-AB46DCF3A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788" y="1764727"/>
                        <a:ext cx="2145420" cy="81311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6">
            <a:extLst>
              <a:ext uri="{FF2B5EF4-FFF2-40B4-BE49-F238E27FC236}">
                <a16:creationId xmlns:a16="http://schemas.microsoft.com/office/drawing/2014/main" id="{0BE5DC90-D25E-4A05-46E9-F433A84A2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9908" y="1834300"/>
            <a:ext cx="280321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H-CAH-TOA</a:t>
            </a:r>
          </a:p>
        </p:txBody>
      </p:sp>
      <p:sp>
        <p:nvSpPr>
          <p:cNvPr id="26" name="Right Triangle 25">
            <a:extLst>
              <a:ext uri="{FF2B5EF4-FFF2-40B4-BE49-F238E27FC236}">
                <a16:creationId xmlns:a16="http://schemas.microsoft.com/office/drawing/2014/main" id="{91F307FB-C488-3904-7EF5-0BF1334858CC}"/>
              </a:ext>
            </a:extLst>
          </p:cNvPr>
          <p:cNvSpPr/>
          <p:nvPr/>
        </p:nvSpPr>
        <p:spPr>
          <a:xfrm flipH="1">
            <a:off x="634105" y="2937364"/>
            <a:ext cx="1657927" cy="113126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27" name="5-Point Star 5">
            <a:extLst>
              <a:ext uri="{FF2B5EF4-FFF2-40B4-BE49-F238E27FC236}">
                <a16:creationId xmlns:a16="http://schemas.microsoft.com/office/drawing/2014/main" id="{EF5FF3E0-1CBB-B68F-75D8-C6C20B96620C}"/>
              </a:ext>
            </a:extLst>
          </p:cNvPr>
          <p:cNvSpPr/>
          <p:nvPr/>
        </p:nvSpPr>
        <p:spPr>
          <a:xfrm>
            <a:off x="1031473" y="3861475"/>
            <a:ext cx="169947" cy="160928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8" name="TextBox 6">
            <a:extLst>
              <a:ext uri="{FF2B5EF4-FFF2-40B4-BE49-F238E27FC236}">
                <a16:creationId xmlns:a16="http://schemas.microsoft.com/office/drawing/2014/main" id="{161937B8-6684-CDDC-9AD0-57ED7D7C4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162" y="3119439"/>
            <a:ext cx="13276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latin typeface="Gill Sans MT" panose="020B0502020104020203" pitchFamily="34" charset="0"/>
              </a:rPr>
              <a:t>Opposite</a:t>
            </a:r>
            <a:br>
              <a:rPr lang="en-CA" altLang="en-US" sz="1800" dirty="0">
                <a:latin typeface="Gill Sans MT" panose="020B0502020104020203" pitchFamily="34" charset="0"/>
              </a:rPr>
            </a:br>
            <a:r>
              <a:rPr lang="en-CA" altLang="en-US" sz="1800" dirty="0">
                <a:latin typeface="Gill Sans MT" panose="020B0502020104020203" pitchFamily="34" charset="0"/>
              </a:rPr>
              <a:t>Side</a:t>
            </a: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D01BA25C-1E0C-2375-267D-41DC01676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217" y="4107039"/>
            <a:ext cx="11456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latin typeface="Gill Sans MT" panose="020B0502020104020203" pitchFamily="34" charset="0"/>
              </a:rPr>
              <a:t>Adjacent</a:t>
            </a:r>
            <a:br>
              <a:rPr lang="en-CA" altLang="en-US" sz="1800" dirty="0">
                <a:latin typeface="Gill Sans MT" panose="020B0502020104020203" pitchFamily="34" charset="0"/>
              </a:rPr>
            </a:br>
            <a:r>
              <a:rPr lang="en-CA" altLang="en-US" sz="1800" dirty="0">
                <a:latin typeface="Gill Sans MT" panose="020B0502020104020203" pitchFamily="34" charset="0"/>
              </a:rPr>
              <a:t>Side</a:t>
            </a:r>
          </a:p>
        </p:txBody>
      </p:sp>
      <p:sp>
        <p:nvSpPr>
          <p:cNvPr id="30" name="TextBox 8">
            <a:extLst>
              <a:ext uri="{FF2B5EF4-FFF2-40B4-BE49-F238E27FC236}">
                <a16:creationId xmlns:a16="http://schemas.microsoft.com/office/drawing/2014/main" id="{EBBAD07B-768A-0D5A-76C1-00FD7B98B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2825723"/>
            <a:ext cx="15637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latin typeface="Gill Sans MT" panose="020B0502020104020203" pitchFamily="34" charset="0"/>
              </a:rPr>
              <a:t>Hypotenuse</a:t>
            </a:r>
          </a:p>
        </p:txBody>
      </p:sp>
      <p:sp>
        <p:nvSpPr>
          <p:cNvPr id="31" name="Right Triangle 30">
            <a:extLst>
              <a:ext uri="{FF2B5EF4-FFF2-40B4-BE49-F238E27FC236}">
                <a16:creationId xmlns:a16="http://schemas.microsoft.com/office/drawing/2014/main" id="{03381689-7868-601C-B0FC-525F81C69867}"/>
              </a:ext>
            </a:extLst>
          </p:cNvPr>
          <p:cNvSpPr/>
          <p:nvPr/>
        </p:nvSpPr>
        <p:spPr>
          <a:xfrm flipH="1">
            <a:off x="3922896" y="2964352"/>
            <a:ext cx="1656669" cy="113126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32" name="5-Point Star 10">
            <a:extLst>
              <a:ext uri="{FF2B5EF4-FFF2-40B4-BE49-F238E27FC236}">
                <a16:creationId xmlns:a16="http://schemas.microsoft.com/office/drawing/2014/main" id="{20111D8A-918D-16C2-C5C1-35AB49A317D4}"/>
              </a:ext>
            </a:extLst>
          </p:cNvPr>
          <p:cNvSpPr/>
          <p:nvPr/>
        </p:nvSpPr>
        <p:spPr>
          <a:xfrm>
            <a:off x="5355644" y="3151677"/>
            <a:ext cx="169947" cy="160928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3" name="TextBox 11">
            <a:extLst>
              <a:ext uri="{FF2B5EF4-FFF2-40B4-BE49-F238E27FC236}">
                <a16:creationId xmlns:a16="http://schemas.microsoft.com/office/drawing/2014/main" id="{D2A00EC6-670D-4E36-B454-CD1CB1C80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35" y="4058122"/>
            <a:ext cx="12343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latin typeface="Gill Sans MT" panose="020B0502020104020203" pitchFamily="34" charset="0"/>
              </a:rPr>
              <a:t>Opposite</a:t>
            </a:r>
            <a:br>
              <a:rPr lang="en-CA" altLang="en-US" sz="1800" dirty="0">
                <a:latin typeface="Gill Sans MT" panose="020B0502020104020203" pitchFamily="34" charset="0"/>
              </a:rPr>
            </a:br>
            <a:r>
              <a:rPr lang="en-CA" altLang="en-US" sz="1800" dirty="0">
                <a:latin typeface="Gill Sans MT" panose="020B0502020104020203" pitchFamily="34" charset="0"/>
              </a:rPr>
              <a:t>Side</a:t>
            </a:r>
          </a:p>
        </p:txBody>
      </p:sp>
      <p:sp>
        <p:nvSpPr>
          <p:cNvPr id="34" name="TextBox 12">
            <a:extLst>
              <a:ext uri="{FF2B5EF4-FFF2-40B4-BE49-F238E27FC236}">
                <a16:creationId xmlns:a16="http://schemas.microsoft.com/office/drawing/2014/main" id="{C9F041E5-D3CC-1CF1-0000-A64714958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750" y="3195610"/>
            <a:ext cx="13799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latin typeface="Gill Sans MT" panose="020B0502020104020203" pitchFamily="34" charset="0"/>
              </a:rPr>
              <a:t>Adjacent</a:t>
            </a:r>
            <a:br>
              <a:rPr lang="en-CA" altLang="en-US" sz="1800" dirty="0">
                <a:latin typeface="Gill Sans MT" panose="020B0502020104020203" pitchFamily="34" charset="0"/>
              </a:rPr>
            </a:br>
            <a:r>
              <a:rPr lang="en-CA" altLang="en-US" sz="1800" dirty="0">
                <a:latin typeface="Gill Sans MT" panose="020B0502020104020203" pitchFamily="34" charset="0"/>
              </a:rPr>
              <a:t>Side</a:t>
            </a:r>
          </a:p>
        </p:txBody>
      </p:sp>
      <p:sp>
        <p:nvSpPr>
          <p:cNvPr id="35" name="TextBox 13">
            <a:extLst>
              <a:ext uri="{FF2B5EF4-FFF2-40B4-BE49-F238E27FC236}">
                <a16:creationId xmlns:a16="http://schemas.microsoft.com/office/drawing/2014/main" id="{7DB6B6C7-7905-EDA3-76D0-D4E6F138D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2182" y="2871656"/>
            <a:ext cx="1502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>
                <a:latin typeface="Gill Sans MT" panose="020B0502020104020203" pitchFamily="34" charset="0"/>
              </a:rPr>
              <a:t>Hypotenus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C5DFFAC-A30C-8E39-DF5D-952FA910670C}"/>
              </a:ext>
            </a:extLst>
          </p:cNvPr>
          <p:cNvSpPr/>
          <p:nvPr/>
        </p:nvSpPr>
        <p:spPr>
          <a:xfrm>
            <a:off x="2119153" y="3880906"/>
            <a:ext cx="172464" cy="174041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46F3031-8AA1-E21F-72B8-CE2884C73BAB}"/>
              </a:ext>
            </a:extLst>
          </p:cNvPr>
          <p:cNvSpPr/>
          <p:nvPr/>
        </p:nvSpPr>
        <p:spPr>
          <a:xfrm>
            <a:off x="5400750" y="3920650"/>
            <a:ext cx="172465" cy="175233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38" name="TextBox 6">
            <a:extLst>
              <a:ext uri="{FF2B5EF4-FFF2-40B4-BE49-F238E27FC236}">
                <a16:creationId xmlns:a16="http://schemas.microsoft.com/office/drawing/2014/main" id="{E49D52D6-ED84-0405-EF85-72902DF21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7692" y="3492863"/>
            <a:ext cx="470816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9" name="TextBox 6">
            <a:extLst>
              <a:ext uri="{FF2B5EF4-FFF2-40B4-BE49-F238E27FC236}">
                <a16:creationId xmlns:a16="http://schemas.microsoft.com/office/drawing/2014/main" id="{033DC8D0-B639-EF50-8E54-5B2B0594B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403" y="3981178"/>
            <a:ext cx="448157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0" name="TextBox 6">
            <a:extLst>
              <a:ext uri="{FF2B5EF4-FFF2-40B4-BE49-F238E27FC236}">
                <a16:creationId xmlns:a16="http://schemas.microsoft.com/office/drawing/2014/main" id="{D4C32CC1-438A-7431-AD56-5D7A285C4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867" y="2964352"/>
            <a:ext cx="470816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1" name="TextBox 6">
            <a:extLst>
              <a:ext uri="{FF2B5EF4-FFF2-40B4-BE49-F238E27FC236}">
                <a16:creationId xmlns:a16="http://schemas.microsoft.com/office/drawing/2014/main" id="{B893415B-898B-BB99-A7DA-0404EBA34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801" y="4044737"/>
            <a:ext cx="470816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2" name="TextBox 6">
            <a:extLst>
              <a:ext uri="{FF2B5EF4-FFF2-40B4-BE49-F238E27FC236}">
                <a16:creationId xmlns:a16="http://schemas.microsoft.com/office/drawing/2014/main" id="{F168FEA2-2778-A9D5-9CB0-172681DBB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0599" y="3586120"/>
            <a:ext cx="448157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3" name="TextBox 6">
            <a:extLst>
              <a:ext uri="{FF2B5EF4-FFF2-40B4-BE49-F238E27FC236}">
                <a16:creationId xmlns:a16="http://schemas.microsoft.com/office/drawing/2014/main" id="{663825B4-1BB6-332C-E4BA-4F043E819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925" y="3013564"/>
            <a:ext cx="470816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4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4" name="TextBox 11">
            <a:extLst>
              <a:ext uri="{FF2B5EF4-FFF2-40B4-BE49-F238E27FC236}">
                <a16:creationId xmlns:a16="http://schemas.microsoft.com/office/drawing/2014/main" id="{E7A6F182-4871-3876-E672-1C95326F5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7419" y="3151677"/>
            <a:ext cx="3918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</a:rPr>
              <a:t>Name the sides based on the angle that you are solving for:</a:t>
            </a:r>
          </a:p>
        </p:txBody>
      </p:sp>
      <p:graphicFrame>
        <p:nvGraphicFramePr>
          <p:cNvPr id="45" name="Object 37">
            <a:extLst>
              <a:ext uri="{FF2B5EF4-FFF2-40B4-BE49-F238E27FC236}">
                <a16:creationId xmlns:a16="http://schemas.microsoft.com/office/drawing/2014/main" id="{97D529F8-5F88-DAA2-1BCD-F6FE7C318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25878"/>
              </p:ext>
            </p:extLst>
          </p:nvPr>
        </p:nvGraphicFramePr>
        <p:xfrm>
          <a:off x="413970" y="4854755"/>
          <a:ext cx="1759382" cy="78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495000" progId="Equation.DSMT4">
                  <p:embed/>
                </p:oleObj>
              </mc:Choice>
              <mc:Fallback>
                <p:oleObj name="Equation" r:id="rId8" imgW="1104840" imgH="495000" progId="Equation.DSMT4">
                  <p:embed/>
                  <p:pic>
                    <p:nvPicPr>
                      <p:cNvPr id="45" name="Object 37">
                        <a:extLst>
                          <a:ext uri="{FF2B5EF4-FFF2-40B4-BE49-F238E27FC236}">
                            <a16:creationId xmlns:a16="http://schemas.microsoft.com/office/drawing/2014/main" id="{97D529F8-5F88-DAA2-1BCD-F6FE7C318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70" y="4854755"/>
                        <a:ext cx="1759382" cy="7881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6C9178A5-5F34-3E34-EB87-997F2CC6A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11298"/>
              </p:ext>
            </p:extLst>
          </p:nvPr>
        </p:nvGraphicFramePr>
        <p:xfrm>
          <a:off x="2360533" y="4854755"/>
          <a:ext cx="18002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495000" progId="Equation.DSMT4">
                  <p:embed/>
                </p:oleObj>
              </mc:Choice>
              <mc:Fallback>
                <p:oleObj name="Equation" r:id="rId10" imgW="1130040" imgH="495000" progId="Equation.DSMT4">
                  <p:embed/>
                  <p:pic>
                    <p:nvPicPr>
                      <p:cNvPr id="46" name="Object 37">
                        <a:extLst>
                          <a:ext uri="{FF2B5EF4-FFF2-40B4-BE49-F238E27FC236}">
                            <a16:creationId xmlns:a16="http://schemas.microsoft.com/office/drawing/2014/main" id="{6C9178A5-5F34-3E34-EB87-997F2CC6A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533" y="4854755"/>
                        <a:ext cx="1800225" cy="788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7">
            <a:extLst>
              <a:ext uri="{FF2B5EF4-FFF2-40B4-BE49-F238E27FC236}">
                <a16:creationId xmlns:a16="http://schemas.microsoft.com/office/drawing/2014/main" id="{BDC62B9D-1C61-589F-9CA5-96EDA7288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86482"/>
              </p:ext>
            </p:extLst>
          </p:nvPr>
        </p:nvGraphicFramePr>
        <p:xfrm>
          <a:off x="4347939" y="4849174"/>
          <a:ext cx="17795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47" name="Object 37">
                        <a:extLst>
                          <a:ext uri="{FF2B5EF4-FFF2-40B4-BE49-F238E27FC236}">
                            <a16:creationId xmlns:a16="http://schemas.microsoft.com/office/drawing/2014/main" id="{BDC62B9D-1C61-589F-9CA5-96EDA7288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939" y="4849174"/>
                        <a:ext cx="1779588" cy="788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11">
            <a:extLst>
              <a:ext uri="{FF2B5EF4-FFF2-40B4-BE49-F238E27FC236}">
                <a16:creationId xmlns:a16="http://schemas.microsoft.com/office/drawing/2014/main" id="{DB6D1F99-6E46-A3BB-233E-6C6491202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6017" y="4816311"/>
            <a:ext cx="53371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</a:rPr>
              <a:t>The “INVERSE” sine/cosine/tangent functions are for finding the angles, when two sides are given.</a:t>
            </a:r>
          </a:p>
        </p:txBody>
      </p:sp>
      <p:sp>
        <p:nvSpPr>
          <p:cNvPr id="49" name="TextBox 11">
            <a:extLst>
              <a:ext uri="{FF2B5EF4-FFF2-40B4-BE49-F238E27FC236}">
                <a16:creationId xmlns:a16="http://schemas.microsoft.com/office/drawing/2014/main" id="{072AC5B2-5895-839D-EA69-2680FD1CE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38" y="5875838"/>
            <a:ext cx="85163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</a:rPr>
              <a:t>NOTE: Whenever we are solving for the angles, you usually have TWO answers.  USE CAST to determine which quadrants your angles are in</a:t>
            </a:r>
          </a:p>
        </p:txBody>
      </p:sp>
    </p:spTree>
    <p:extLst>
      <p:ext uri="{BB962C8B-B14F-4D97-AF65-F5344CB8AC3E}">
        <p14:creationId xmlns:p14="http://schemas.microsoft.com/office/powerpoint/2010/main" val="33788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29" grpId="0"/>
      <p:bldP spid="30" grpId="0"/>
      <p:bldP spid="33" grpId="0"/>
      <p:bldP spid="34" grpId="0"/>
      <p:bldP spid="35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8" grpId="0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3CBE3-EA73-44B7-A7CC-7CA4938330C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4196" y="223791"/>
            <a:ext cx="10415847" cy="851337"/>
          </a:xfrm>
        </p:spPr>
        <p:txBody>
          <a:bodyPr/>
          <a:lstStyle/>
          <a:p>
            <a:pPr marL="0" indent="0">
              <a:buNone/>
            </a:pPr>
            <a:r>
              <a:rPr lang="en-CA"/>
              <a:t>Practice: Indicate which of the following angles are co-terminal with each other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572FF9E-1A73-4DFE-8AB5-E2C4A9AD6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70499"/>
              </p:ext>
            </p:extLst>
          </p:nvPr>
        </p:nvGraphicFramePr>
        <p:xfrm>
          <a:off x="483710" y="1161620"/>
          <a:ext cx="2575854" cy="42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03040" progId="Equation.DSMT4">
                  <p:embed/>
                </p:oleObj>
              </mc:Choice>
              <mc:Fallback>
                <p:oleObj name="Equation" r:id="rId3" imgW="12189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572FF9E-1A73-4DFE-8AB5-E2C4A9AD6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710" y="1161620"/>
                        <a:ext cx="2575854" cy="42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988A51-B6D5-447D-B5CA-715F16DA9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95335"/>
              </p:ext>
            </p:extLst>
          </p:nvPr>
        </p:nvGraphicFramePr>
        <p:xfrm>
          <a:off x="4698526" y="1152902"/>
          <a:ext cx="3003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988A51-B6D5-447D-B5CA-715F16DA9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8526" y="1152902"/>
                        <a:ext cx="3003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B99C1F-7238-4A52-BF18-9FDEFE2C6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25906"/>
              </p:ext>
            </p:extLst>
          </p:nvPr>
        </p:nvGraphicFramePr>
        <p:xfrm>
          <a:off x="391638" y="3586539"/>
          <a:ext cx="2895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B99C1F-7238-4A52-BF18-9FDEFE2C6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638" y="3586539"/>
                        <a:ext cx="28956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BDAE68-196A-4A4C-9F42-DB114C099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8241"/>
              </p:ext>
            </p:extLst>
          </p:nvPr>
        </p:nvGraphicFramePr>
        <p:xfrm>
          <a:off x="4661060" y="3577014"/>
          <a:ext cx="303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BDAE68-196A-4A4C-9F42-DB114C099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1060" y="3577014"/>
                        <a:ext cx="30321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0420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8B89E-078A-738E-D00B-87A6F781D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007" y="274638"/>
            <a:ext cx="10300393" cy="947333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at angle ‘A” and “B” are coterminal, indicate which of the following statements are tru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E5C468-04D2-372F-6635-C1F578D203C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74073" y="1363287"/>
                <a:ext cx="4131425" cy="511066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dirty="0"/>
                  <a:t>I)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CA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I)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=2</m:t>
                    </m:r>
                    <m:r>
                      <a:rPr lang="en-CA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II) 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𝑖𝑛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𝑖𝑛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V) 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𝑎𝑛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𝑎𝑛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V) 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𝑜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𝑜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(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360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E5C468-04D2-372F-6635-C1F578D203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74073" y="1363287"/>
                <a:ext cx="4131425" cy="5110665"/>
              </a:xfrm>
              <a:blipFill>
                <a:blip r:embed="rId2"/>
                <a:stretch>
                  <a:fillRect l="-2212" t="-9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64626E-D874-8EF8-66D9-57188569C290}"/>
                  </a:ext>
                </a:extLst>
              </p:cNvPr>
              <p:cNvSpPr txBox="1"/>
              <p:nvPr/>
            </p:nvSpPr>
            <p:spPr>
              <a:xfrm>
                <a:off x="3389721" y="1363287"/>
                <a:ext cx="65024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dirty="0">
                    <a:solidFill>
                      <a:srgbClr val="FF0000"/>
                    </a:solidFill>
                  </a:rPr>
                  <a:t>Statement I is false, b/c the difference between two coterminal angles is a multiple of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 NOT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264626E-D874-8EF8-66D9-57188569C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721" y="1363287"/>
                <a:ext cx="6502425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E63BF5B-3C91-BB6F-640C-8C8A49482ACB}"/>
                  </a:ext>
                </a:extLst>
              </p:cNvPr>
              <p:cNvSpPr txBox="1"/>
              <p:nvPr/>
            </p:nvSpPr>
            <p:spPr>
              <a:xfrm>
                <a:off x="3658499" y="2150934"/>
                <a:ext cx="65024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dirty="0">
                    <a:solidFill>
                      <a:srgbClr val="FF0000"/>
                    </a:solidFill>
                  </a:rPr>
                  <a:t>Statement II is Not always True, so it’s false.  Angle “B” can be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or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greater than angle “A” , not just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.  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E63BF5B-3C91-BB6F-640C-8C8A49482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499" y="2150934"/>
                <a:ext cx="6502425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B4C4547-A643-D400-EF94-DB39B925A210}"/>
              </a:ext>
            </a:extLst>
          </p:cNvPr>
          <p:cNvSpPr txBox="1"/>
          <p:nvPr/>
        </p:nvSpPr>
        <p:spPr>
          <a:xfrm>
            <a:off x="3700999" y="3456954"/>
            <a:ext cx="72644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tatements III  and IV are both true!!   If Two angle are coterminal, then the sine/cosine/tangent of each angle will give you the same ratio!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08D56BF-F5BB-2B15-DF5C-11B3E577B6C8}"/>
              </a:ext>
            </a:extLst>
          </p:cNvPr>
          <p:cNvSpPr txBox="1"/>
          <p:nvPr/>
        </p:nvSpPr>
        <p:spPr>
          <a:xfrm>
            <a:off x="4350328" y="4837788"/>
            <a:ext cx="441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tatements V is also TRUE</a:t>
            </a:r>
          </a:p>
        </p:txBody>
      </p:sp>
    </p:spTree>
    <p:extLst>
      <p:ext uri="{BB962C8B-B14F-4D97-AF65-F5344CB8AC3E}">
        <p14:creationId xmlns:p14="http://schemas.microsoft.com/office/powerpoint/2010/main" val="80009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677150" cy="4889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/>
              <a:t>IX) Recognizing Reference angles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616575" y="2630488"/>
            <a:ext cx="4114800" cy="411480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984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7046" y="4070949"/>
              <a:ext cx="2571768" cy="1984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"/>
          <p:cNvGrpSpPr>
            <a:grpSpLocks/>
          </p:cNvGrpSpPr>
          <p:nvPr/>
        </p:nvGrpSpPr>
        <p:grpSpPr bwMode="auto">
          <a:xfrm rot="5400000">
            <a:off x="7661276" y="2636838"/>
            <a:ext cx="3175" cy="411480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Oval 10"/>
          <p:cNvSpPr/>
          <p:nvPr/>
        </p:nvSpPr>
        <p:spPr>
          <a:xfrm>
            <a:off x="5957889" y="3000375"/>
            <a:ext cx="3455987" cy="3455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>
            <a:off x="5781675" y="3840163"/>
            <a:ext cx="3689350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927725" y="6219825"/>
            <a:ext cx="3690938" cy="0"/>
          </a:xfrm>
          <a:prstGeom prst="line">
            <a:avLst/>
          </a:prstGeom>
          <a:ln w="254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"/>
          </p:nvPr>
        </p:nvSpPr>
        <p:spPr>
          <a:xfrm>
            <a:off x="1606550" y="735014"/>
            <a:ext cx="8802688" cy="1309687"/>
          </a:xfrm>
        </p:spPr>
        <p:txBody>
          <a:bodyPr>
            <a:normAutofit fontScale="92500" lnSpcReduction="20000"/>
          </a:bodyPr>
          <a:lstStyle/>
          <a:p>
            <a:r>
              <a:rPr lang="en-CA" sz="2200"/>
              <a:t>Angles with the same height will have the same reference angle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	i</a:t>
            </a:r>
            <a:r>
              <a:rPr lang="en-CA" sz="1900"/>
              <a:t>e:  </a:t>
            </a:r>
            <a:r>
              <a:rPr lang="en-CA" sz="2000"/>
              <a:t>30°, 150°, 210°, and 330° all have the same reference angle at 30°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	i</a:t>
            </a:r>
            <a:r>
              <a:rPr lang="en-CA" sz="1900"/>
              <a:t>e:  </a:t>
            </a:r>
            <a:r>
              <a:rPr lang="en-CA" sz="2000"/>
              <a:t>60°, 120°, 240°, and 300° all have the same reference angle at 60°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	i</a:t>
            </a:r>
            <a:r>
              <a:rPr lang="en-CA" sz="1900"/>
              <a:t>e:  </a:t>
            </a:r>
            <a:r>
              <a:rPr lang="en-CA" sz="2000"/>
              <a:t>45°, 135°, 225°, and 315° all have the same reference angle at 45°</a:t>
            </a:r>
          </a:p>
          <a:p>
            <a:pPr>
              <a:buFont typeface="Wingdings" pitchFamily="2" charset="2"/>
              <a:buNone/>
            </a:pPr>
            <a:endParaRPr lang="en-CA" sz="2000"/>
          </a:p>
          <a:p>
            <a:pPr>
              <a:buFont typeface="Wingdings" pitchFamily="2" charset="2"/>
              <a:buNone/>
            </a:pPr>
            <a:endParaRPr lang="en-CA" sz="2000"/>
          </a:p>
          <a:p>
            <a:pPr>
              <a:buFont typeface="Wingdings" pitchFamily="2" charset="2"/>
              <a:buNone/>
            </a:pPr>
            <a:endParaRPr lang="en-CA" sz="2000"/>
          </a:p>
          <a:p>
            <a:pPr>
              <a:buFont typeface="Wingdings" pitchFamily="2" charset="2"/>
              <a:buNone/>
            </a:pPr>
            <a:endParaRPr lang="en-CA" sz="2000"/>
          </a:p>
        </p:txBody>
      </p:sp>
      <p:cxnSp>
        <p:nvCxnSpPr>
          <p:cNvPr id="21" name="Straight Connector 20"/>
          <p:cNvCxnSpPr/>
          <p:nvPr/>
        </p:nvCxnSpPr>
        <p:spPr>
          <a:xfrm>
            <a:off x="5824538" y="3228975"/>
            <a:ext cx="3689350" cy="0"/>
          </a:xfrm>
          <a:prstGeom prst="line">
            <a:avLst/>
          </a:prstGeom>
          <a:ln w="254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29313" y="5570538"/>
            <a:ext cx="3689350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8126413" y="443547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413" y="4435475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6967538" y="4424363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4424363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8142288" y="47513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4751388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6983413" y="474027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740275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7902575" y="4343401"/>
          <a:ext cx="363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69" imgH="241091" progId="Equation.DSMT4">
                  <p:embed/>
                </p:oleObj>
              </mc:Choice>
              <mc:Fallback>
                <p:oleObj name="Equation" r:id="rId9" imgW="266469" imgH="241091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4343401"/>
                        <a:ext cx="363538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7069139" y="4321175"/>
          <a:ext cx="3524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69" imgH="241091" progId="Equation.DSMT4">
                  <p:embed/>
                </p:oleObj>
              </mc:Choice>
              <mc:Fallback>
                <p:oleObj name="Equation" r:id="rId11" imgW="266469" imgH="241091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9" y="4321175"/>
                        <a:ext cx="3524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7937501" y="4795838"/>
          <a:ext cx="3984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69" imgH="241091" progId="Equation.DSMT4">
                  <p:embed/>
                </p:oleObj>
              </mc:Choice>
              <mc:Fallback>
                <p:oleObj name="Equation" r:id="rId13" imgW="266469" imgH="241091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1" y="4795838"/>
                        <a:ext cx="3984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7034213" y="4732338"/>
          <a:ext cx="400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732338"/>
                        <a:ext cx="4000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9259888" y="5287963"/>
          <a:ext cx="641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888" y="5287963"/>
                        <a:ext cx="6413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5665789" y="3403600"/>
          <a:ext cx="619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057" imgH="241195" progId="Equation.DSMT4">
                  <p:embed/>
                </p:oleObj>
              </mc:Choice>
              <mc:Fallback>
                <p:oleObj name="Equation" r:id="rId19" imgW="330057" imgH="241195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9" y="3403600"/>
                        <a:ext cx="6191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9245601" y="3548064"/>
          <a:ext cx="474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90" imgH="241195" progId="Equation.DSMT4">
                  <p:embed/>
                </p:oleObj>
              </mc:Choice>
              <mc:Fallback>
                <p:oleObj name="Equation" r:id="rId21" imgW="253890" imgH="241195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1" y="3548064"/>
                        <a:ext cx="47466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5470525" y="5359400"/>
          <a:ext cx="641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51" imgH="241195" progId="Equation.DSMT4">
                  <p:embed/>
                </p:oleObj>
              </mc:Choice>
              <mc:Fallback>
                <p:oleObj name="Equation" r:id="rId23" imgW="342751" imgH="241195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359400"/>
                        <a:ext cx="6413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7710489" y="3817938"/>
            <a:ext cx="1487487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6199188" y="3821114"/>
            <a:ext cx="1485900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6186489" y="4695826"/>
            <a:ext cx="1487487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7718425" y="4711701"/>
            <a:ext cx="1487488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701801" y="2689226"/>
            <a:ext cx="3586163" cy="1260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1900">
                <a:solidFill>
                  <a:srgbClr val="FF0000"/>
                </a:solidFill>
                <a:latin typeface="+mj-lt"/>
              </a:rPr>
              <a:t>These angles all have the same distance from the </a:t>
            </a:r>
            <a:br>
              <a:rPr lang="en-CA" sz="1900">
                <a:solidFill>
                  <a:srgbClr val="FF0000"/>
                </a:solidFill>
                <a:latin typeface="+mj-lt"/>
              </a:rPr>
            </a:br>
            <a:r>
              <a:rPr lang="en-CA" sz="1900">
                <a:solidFill>
                  <a:srgbClr val="FF0000"/>
                </a:solidFill>
                <a:latin typeface="+mj-lt"/>
              </a:rPr>
              <a:t>X-axis, so their Reference </a:t>
            </a:r>
            <a:br>
              <a:rPr lang="en-CA" sz="1900">
                <a:solidFill>
                  <a:srgbClr val="FF0000"/>
                </a:solidFill>
                <a:latin typeface="+mj-lt"/>
              </a:rPr>
            </a:br>
            <a:r>
              <a:rPr lang="en-CA" sz="1900">
                <a:solidFill>
                  <a:srgbClr val="FF0000"/>
                </a:solidFill>
                <a:latin typeface="+mj-lt"/>
              </a:rPr>
              <a:t>angles are all equal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rot="19800000" flipV="1">
            <a:off x="7413625" y="3465513"/>
            <a:ext cx="1487488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8547101" y="2759075"/>
          <a:ext cx="5000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69" imgH="241091" progId="Equation.DSMT4">
                  <p:embed/>
                </p:oleObj>
              </mc:Choice>
              <mc:Fallback>
                <p:oleObj name="Equation" r:id="rId25" imgW="266469" imgH="241091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1" y="2759075"/>
                        <a:ext cx="50006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rot="1800000" flipH="1" flipV="1">
            <a:off x="6500814" y="3509964"/>
            <a:ext cx="1487487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6375401" y="2795589"/>
          <a:ext cx="619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057" imgH="241195" progId="Equation.DSMT4">
                  <p:embed/>
                </p:oleObj>
              </mc:Choice>
              <mc:Fallback>
                <p:oleObj name="Equation" r:id="rId27" imgW="330057" imgH="241195" progId="Equation.DSMT4">
                  <p:embed/>
                  <p:pic>
                    <p:nvPicPr>
                      <p:cNvPr id="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1" y="2795589"/>
                        <a:ext cx="6191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 rot="19800000" flipH="1">
            <a:off x="6489700" y="5040314"/>
            <a:ext cx="1487488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6189664" y="6140450"/>
          <a:ext cx="642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751" imgH="241195" progId="Equation.DSMT4">
                  <p:embed/>
                </p:oleObj>
              </mc:Choice>
              <mc:Fallback>
                <p:oleObj name="Equation" r:id="rId29" imgW="342751" imgH="241195" progId="Equation.DSMT4">
                  <p:embed/>
                  <p:pic>
                    <p:nvPicPr>
                      <p:cNvPr id="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4" y="6140450"/>
                        <a:ext cx="6429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rot="1800000">
            <a:off x="7392989" y="5029201"/>
            <a:ext cx="1487487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8429625" y="6129339"/>
          <a:ext cx="6429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42751" imgH="241195" progId="Equation.DSMT4">
                  <p:embed/>
                </p:oleObj>
              </mc:Choice>
              <mc:Fallback>
                <p:oleObj name="Equation" r:id="rId31" imgW="342751" imgH="241195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6129339"/>
                        <a:ext cx="64293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8018463" y="4306888"/>
          <a:ext cx="3984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469" imgH="241091" progId="Equation.DSMT4">
                  <p:embed/>
                </p:oleObj>
              </mc:Choice>
              <mc:Fallback>
                <p:oleObj name="Equation" r:id="rId33" imgW="266469" imgH="241091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4306888"/>
                        <a:ext cx="3984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20700000" flipV="1">
            <a:off x="7589839" y="3617913"/>
            <a:ext cx="1487487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8913813" y="3100389"/>
          <a:ext cx="5000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6469" imgH="241091" progId="Equation.DSMT4">
                  <p:embed/>
                </p:oleObj>
              </mc:Choice>
              <mc:Fallback>
                <p:oleObj name="Equation" r:id="rId35" imgW="266469" imgH="241091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3100389"/>
                        <a:ext cx="50006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6888163" y="4268788"/>
          <a:ext cx="3984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66469" imgH="241091" progId="Equation.DSMT4">
                  <p:embed/>
                </p:oleObj>
              </mc:Choice>
              <mc:Fallback>
                <p:oleObj name="Equation" r:id="rId37" imgW="266469" imgH="241091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268788"/>
                        <a:ext cx="3984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rot="900000" flipH="1" flipV="1">
            <a:off x="6316664" y="3651251"/>
            <a:ext cx="1487487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5965826" y="3122614"/>
          <a:ext cx="619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30057" imgH="241195" progId="Equation.DSMT4">
                  <p:embed/>
                </p:oleObj>
              </mc:Choice>
              <mc:Fallback>
                <p:oleObj name="Equation" r:id="rId39" imgW="330057" imgH="241195" progId="Equation.DSMT4">
                  <p:embed/>
                  <p:pic>
                    <p:nvPicPr>
                      <p:cNvPr id="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6" y="3122614"/>
                        <a:ext cx="6191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6921501" y="4740276"/>
          <a:ext cx="398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66469" imgH="241091" progId="Equation.DSMT4">
                  <p:embed/>
                </p:oleObj>
              </mc:Choice>
              <mc:Fallback>
                <p:oleObj name="Equation" r:id="rId41" imgW="266469" imgH="241091" progId="Equation.DSMT4">
                  <p:embed/>
                  <p:pic>
                    <p:nvPicPr>
                      <p:cNvPr id="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1" y="4740276"/>
                        <a:ext cx="3984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rot="20700000" flipH="1">
            <a:off x="6315075" y="4894263"/>
            <a:ext cx="1487488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5810250" y="5754689"/>
          <a:ext cx="6429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42751" imgH="241195" progId="Equation.DSMT4">
                  <p:embed/>
                </p:oleObj>
              </mc:Choice>
              <mc:Fallback>
                <p:oleObj name="Equation" r:id="rId42" imgW="342751" imgH="241195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5754689"/>
                        <a:ext cx="64293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8048626" y="4714876"/>
          <a:ext cx="398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66469" imgH="241091" progId="Equation.DSMT4">
                  <p:embed/>
                </p:oleObj>
              </mc:Choice>
              <mc:Fallback>
                <p:oleObj name="Equation" r:id="rId44" imgW="266469" imgH="241091" progId="Equation.DSMT4">
                  <p:embed/>
                  <p:pic>
                    <p:nvPicPr>
                      <p:cNvPr id="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6" y="4714876"/>
                        <a:ext cx="3984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rot="900000">
            <a:off x="7594600" y="4905376"/>
            <a:ext cx="1487488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8907464" y="5753100"/>
          <a:ext cx="642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42751" imgH="241195" progId="Equation.DSMT4">
                  <p:embed/>
                </p:oleObj>
              </mc:Choice>
              <mc:Fallback>
                <p:oleObj name="Equation" r:id="rId45" imgW="342751" imgH="241195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464" y="5753100"/>
                        <a:ext cx="6429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793875" y="4360863"/>
            <a:ext cx="3587750" cy="969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1900">
                <a:solidFill>
                  <a:srgbClr val="FF0000"/>
                </a:solidFill>
                <a:latin typeface="+mj-lt"/>
              </a:rPr>
              <a:t>If we ever encounter </a:t>
            </a:r>
            <a:br>
              <a:rPr lang="en-CA" sz="1900">
                <a:solidFill>
                  <a:srgbClr val="FF0000"/>
                </a:solidFill>
                <a:latin typeface="+mj-lt"/>
              </a:rPr>
            </a:br>
            <a:r>
              <a:rPr lang="en-CA" sz="1900">
                <a:solidFill>
                  <a:srgbClr val="FF0000"/>
                </a:solidFill>
                <a:latin typeface="+mj-lt"/>
              </a:rPr>
              <a:t>these angles, we can</a:t>
            </a:r>
            <a:br>
              <a:rPr lang="en-CA" sz="1900">
                <a:solidFill>
                  <a:srgbClr val="FF0000"/>
                </a:solidFill>
                <a:latin typeface="+mj-lt"/>
              </a:rPr>
            </a:br>
            <a:r>
              <a:rPr lang="en-CA" sz="1900">
                <a:solidFill>
                  <a:srgbClr val="FF0000"/>
                </a:solidFill>
                <a:latin typeface="+mj-lt"/>
              </a:rPr>
              <a:t> use Special triangles</a:t>
            </a:r>
          </a:p>
        </p:txBody>
      </p:sp>
      <p:sp>
        <p:nvSpPr>
          <p:cNvPr id="619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701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8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0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18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9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2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7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9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0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build="p"/>
      <p:bldP spid="51" grpId="0"/>
      <p:bldP spid="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FCA08-5E88-ADA5-2E32-22A0B9430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28926"/>
          </a:xfrm>
        </p:spPr>
        <p:txBody>
          <a:bodyPr>
            <a:normAutofit fontScale="90000"/>
          </a:bodyPr>
          <a:lstStyle/>
          <a:p>
            <a:r>
              <a:rPr lang="en-CA" dirty="0"/>
              <a:t>Trigonometry from PC11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C2F6DF87-1381-FC14-65DF-C0A546E4F2A4}"/>
              </a:ext>
            </a:extLst>
          </p:cNvPr>
          <p:cNvGrpSpPr>
            <a:grpSpLocks/>
          </p:cNvGrpSpPr>
          <p:nvPr/>
        </p:nvGrpSpPr>
        <p:grpSpPr bwMode="auto">
          <a:xfrm>
            <a:off x="372269" y="920750"/>
            <a:ext cx="2571750" cy="2571750"/>
            <a:chOff x="642910" y="2786058"/>
            <a:chExt cx="2143140" cy="2143140"/>
          </a:xfrm>
        </p:grpSpPr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B018C072-84D2-C19C-6F4A-511C426531D4}"/>
                </a:ext>
              </a:extLst>
            </p:cNvPr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34287B4C-8DF6-A40C-6D2B-A409D99D4A41}"/>
                </a:ext>
              </a:extLst>
            </p:cNvPr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Oval 82">
            <a:extLst>
              <a:ext uri="{FF2B5EF4-FFF2-40B4-BE49-F238E27FC236}">
                <a16:creationId xmlns:a16="http://schemas.microsoft.com/office/drawing/2014/main" id="{F0A582CA-3D53-EBF8-3AD6-9A2ECC9837AB}"/>
              </a:ext>
            </a:extLst>
          </p:cNvPr>
          <p:cNvSpPr/>
          <p:nvPr/>
        </p:nvSpPr>
        <p:spPr>
          <a:xfrm>
            <a:off x="577056" y="1039813"/>
            <a:ext cx="2160588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6B2EEB2-5B0E-8AD5-19E0-0E6060AC3189}"/>
              </a:ext>
            </a:extLst>
          </p:cNvPr>
          <p:cNvSpPr/>
          <p:nvPr/>
        </p:nvSpPr>
        <p:spPr>
          <a:xfrm>
            <a:off x="2372519" y="129063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5" name="Object 2">
            <a:extLst>
              <a:ext uri="{FF2B5EF4-FFF2-40B4-BE49-F238E27FC236}">
                <a16:creationId xmlns:a16="http://schemas.microsoft.com/office/drawing/2014/main" id="{1BD63AA4-80E1-7840-C90D-ED2F4B3F1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16149"/>
              </p:ext>
            </p:extLst>
          </p:nvPr>
        </p:nvGraphicFramePr>
        <p:xfrm>
          <a:off x="2188369" y="790575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53890" progId="Equation.DSMT4">
                  <p:embed/>
                </p:oleObj>
              </mc:Choice>
              <mc:Fallback>
                <p:oleObj name="Equation" r:id="rId2" imgW="533169" imgH="253890" progId="Equation.DSMT4">
                  <p:embed/>
                  <p:pic>
                    <p:nvPicPr>
                      <p:cNvPr id="85" name="Object 2">
                        <a:extLst>
                          <a:ext uri="{FF2B5EF4-FFF2-40B4-BE49-F238E27FC236}">
                            <a16:creationId xmlns:a16="http://schemas.microsoft.com/office/drawing/2014/main" id="{1BD63AA4-80E1-7840-C90D-ED2F4B3F1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369" y="790575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3267DA5A-497B-222C-DC7F-7F7B81F1EBFF}"/>
              </a:ext>
            </a:extLst>
          </p:cNvPr>
          <p:cNvCxnSpPr/>
          <p:nvPr/>
        </p:nvCxnSpPr>
        <p:spPr>
          <a:xfrm rot="16200000" flipH="1">
            <a:off x="2064544" y="1755775"/>
            <a:ext cx="722312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7">
            <a:extLst>
              <a:ext uri="{FF2B5EF4-FFF2-40B4-BE49-F238E27FC236}">
                <a16:creationId xmlns:a16="http://schemas.microsoft.com/office/drawing/2014/main" id="{5DA0AC86-AD32-8FA2-6176-288AD58FE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72046"/>
              </p:ext>
            </p:extLst>
          </p:nvPr>
        </p:nvGraphicFramePr>
        <p:xfrm>
          <a:off x="3166269" y="784225"/>
          <a:ext cx="5859462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600" imgH="1739900" progId="Equation.DSMT4">
                  <p:embed/>
                </p:oleObj>
              </mc:Choice>
              <mc:Fallback>
                <p:oleObj name="Equation" r:id="rId4" imgW="3911600" imgH="1739900" progId="Equation.DSMT4">
                  <p:embed/>
                  <p:pic>
                    <p:nvPicPr>
                      <p:cNvPr id="87" name="Object 7">
                        <a:extLst>
                          <a:ext uri="{FF2B5EF4-FFF2-40B4-BE49-F238E27FC236}">
                            <a16:creationId xmlns:a16="http://schemas.microsoft.com/office/drawing/2014/main" id="{5DA0AC86-AD32-8FA2-6176-288AD58FE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269" y="784225"/>
                        <a:ext cx="5859462" cy="264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>
            <a:extLst>
              <a:ext uri="{FF2B5EF4-FFF2-40B4-BE49-F238E27FC236}">
                <a16:creationId xmlns:a16="http://schemas.microsoft.com/office/drawing/2014/main" id="{75AF07F6-6103-119F-8AFA-D34260D7ABC8}"/>
              </a:ext>
            </a:extLst>
          </p:cNvPr>
          <p:cNvSpPr/>
          <p:nvPr/>
        </p:nvSpPr>
        <p:spPr>
          <a:xfrm>
            <a:off x="861219" y="1289050"/>
            <a:ext cx="103187" cy="103188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1FC117B1-4B52-21D4-5A42-9074BB9F0D49}"/>
              </a:ext>
            </a:extLst>
          </p:cNvPr>
          <p:cNvCxnSpPr/>
          <p:nvPr/>
        </p:nvCxnSpPr>
        <p:spPr>
          <a:xfrm rot="16200000" flipH="1">
            <a:off x="551657" y="1752600"/>
            <a:ext cx="722312" cy="1587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113">
            <a:extLst>
              <a:ext uri="{FF2B5EF4-FFF2-40B4-BE49-F238E27FC236}">
                <a16:creationId xmlns:a16="http://schemas.microsoft.com/office/drawing/2014/main" id="{0F3E11B3-FE79-B9D4-5583-F381C4EBFB80}"/>
              </a:ext>
            </a:extLst>
          </p:cNvPr>
          <p:cNvSpPr/>
          <p:nvPr/>
        </p:nvSpPr>
        <p:spPr>
          <a:xfrm flipV="1">
            <a:off x="2361406" y="2824163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10F13469-4845-D1DA-93FA-19ED13A8A79E}"/>
              </a:ext>
            </a:extLst>
          </p:cNvPr>
          <p:cNvCxnSpPr/>
          <p:nvPr/>
        </p:nvCxnSpPr>
        <p:spPr>
          <a:xfrm rot="5400000" flipH="1" flipV="1">
            <a:off x="2062162" y="2459832"/>
            <a:ext cx="720725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Oval 115">
            <a:extLst>
              <a:ext uri="{FF2B5EF4-FFF2-40B4-BE49-F238E27FC236}">
                <a16:creationId xmlns:a16="http://schemas.microsoft.com/office/drawing/2014/main" id="{25C79361-8735-F2CE-D9C2-E2AF7522A03F}"/>
              </a:ext>
            </a:extLst>
          </p:cNvPr>
          <p:cNvSpPr/>
          <p:nvPr/>
        </p:nvSpPr>
        <p:spPr>
          <a:xfrm flipV="1">
            <a:off x="848519" y="282098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EA33B864-4422-9446-820E-7CD4CC46192F}"/>
              </a:ext>
            </a:extLst>
          </p:cNvPr>
          <p:cNvCxnSpPr/>
          <p:nvPr/>
        </p:nvCxnSpPr>
        <p:spPr>
          <a:xfrm rot="5400000" flipH="1" flipV="1">
            <a:off x="550862" y="2491582"/>
            <a:ext cx="720725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28">
            <a:extLst>
              <a:ext uri="{FF2B5EF4-FFF2-40B4-BE49-F238E27FC236}">
                <a16:creationId xmlns:a16="http://schemas.microsoft.com/office/drawing/2014/main" id="{92D24B29-0EEF-81D3-80D0-E834DDA4B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7328"/>
              </p:ext>
            </p:extLst>
          </p:nvPr>
        </p:nvGraphicFramePr>
        <p:xfrm>
          <a:off x="2402681" y="2347913"/>
          <a:ext cx="27781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101556" progId="Equation.DSMT4">
                  <p:embed/>
                </p:oleObj>
              </mc:Choice>
              <mc:Fallback>
                <p:oleObj name="Equation" r:id="rId6" imgW="139639" imgH="101556" progId="Equation.DSMT4">
                  <p:embed/>
                  <p:pic>
                    <p:nvPicPr>
                      <p:cNvPr id="118" name="Object 28">
                        <a:extLst>
                          <a:ext uri="{FF2B5EF4-FFF2-40B4-BE49-F238E27FC236}">
                            <a16:creationId xmlns:a16="http://schemas.microsoft.com/office/drawing/2014/main" id="{92D24B29-0EEF-81D3-80D0-E834DDA4B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681" y="2347913"/>
                        <a:ext cx="277813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9">
            <a:extLst>
              <a:ext uri="{FF2B5EF4-FFF2-40B4-BE49-F238E27FC236}">
                <a16:creationId xmlns:a16="http://schemas.microsoft.com/office/drawing/2014/main" id="{653CE578-DEFA-7C0B-06EA-49F85640C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9168"/>
              </p:ext>
            </p:extLst>
          </p:nvPr>
        </p:nvGraphicFramePr>
        <p:xfrm>
          <a:off x="629444" y="2349500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101556" progId="Equation.DSMT4">
                  <p:embed/>
                </p:oleObj>
              </mc:Choice>
              <mc:Fallback>
                <p:oleObj name="Equation" r:id="rId8" imgW="139639" imgH="101556" progId="Equation.DSMT4">
                  <p:embed/>
                  <p:pic>
                    <p:nvPicPr>
                      <p:cNvPr id="119" name="Object 29">
                        <a:extLst>
                          <a:ext uri="{FF2B5EF4-FFF2-40B4-BE49-F238E27FC236}">
                            <a16:creationId xmlns:a16="http://schemas.microsoft.com/office/drawing/2014/main" id="{653CE578-DEFA-7C0B-06EA-49F85640C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4" y="2349500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30">
            <a:extLst>
              <a:ext uri="{FF2B5EF4-FFF2-40B4-BE49-F238E27FC236}">
                <a16:creationId xmlns:a16="http://schemas.microsoft.com/office/drawing/2014/main" id="{2FD1B7AB-D716-647C-8B05-D36ADA1C3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34794"/>
              </p:ext>
            </p:extLst>
          </p:nvPr>
        </p:nvGraphicFramePr>
        <p:xfrm>
          <a:off x="623094" y="1720850"/>
          <a:ext cx="2778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120" name="Object 30">
                        <a:extLst>
                          <a:ext uri="{FF2B5EF4-FFF2-40B4-BE49-F238E27FC236}">
                            <a16:creationId xmlns:a16="http://schemas.microsoft.com/office/drawing/2014/main" id="{2FD1B7AB-D716-647C-8B05-D36ADA1C3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4" y="1720850"/>
                        <a:ext cx="2778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31">
            <a:extLst>
              <a:ext uri="{FF2B5EF4-FFF2-40B4-BE49-F238E27FC236}">
                <a16:creationId xmlns:a16="http://schemas.microsoft.com/office/drawing/2014/main" id="{B4FB72A1-1E6C-B662-1EB8-9732B352F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04609"/>
              </p:ext>
            </p:extLst>
          </p:nvPr>
        </p:nvGraphicFramePr>
        <p:xfrm>
          <a:off x="2412206" y="16716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121" name="Object 31">
                        <a:extLst>
                          <a:ext uri="{FF2B5EF4-FFF2-40B4-BE49-F238E27FC236}">
                            <a16:creationId xmlns:a16="http://schemas.microsoft.com/office/drawing/2014/main" id="{B4FB72A1-1E6C-B662-1EB8-9732B352F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206" y="16716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00ECF8C8-AD8E-DFB8-A4E1-EF8EB4FFB139}"/>
              </a:ext>
            </a:extLst>
          </p:cNvPr>
          <p:cNvCxnSpPr/>
          <p:nvPr/>
        </p:nvCxnSpPr>
        <p:spPr>
          <a:xfrm rot="10800000" flipH="1">
            <a:off x="905669" y="2124075"/>
            <a:ext cx="722312" cy="1588"/>
          </a:xfrm>
          <a:prstGeom prst="line">
            <a:avLst/>
          </a:prstGeom>
          <a:ln w="38100">
            <a:solidFill>
              <a:srgbClr val="00B0F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393B21AA-F7AD-CE37-B7B7-59995D57CCEE}"/>
              </a:ext>
            </a:extLst>
          </p:cNvPr>
          <p:cNvCxnSpPr/>
          <p:nvPr/>
        </p:nvCxnSpPr>
        <p:spPr>
          <a:xfrm rot="10800000">
            <a:off x="1688306" y="2128838"/>
            <a:ext cx="722313" cy="1587"/>
          </a:xfrm>
          <a:prstGeom prst="line">
            <a:avLst/>
          </a:prstGeom>
          <a:ln w="38100">
            <a:solidFill>
              <a:srgbClr val="00B0F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Object 32">
            <a:extLst>
              <a:ext uri="{FF2B5EF4-FFF2-40B4-BE49-F238E27FC236}">
                <a16:creationId xmlns:a16="http://schemas.microsoft.com/office/drawing/2014/main" id="{6B4A3DAF-2F22-AEE8-B47F-E9200B6A0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08447"/>
              </p:ext>
            </p:extLst>
          </p:nvPr>
        </p:nvGraphicFramePr>
        <p:xfrm>
          <a:off x="1847056" y="20780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" imgH="139700" progId="Equation.DSMT4">
                  <p:embed/>
                </p:oleObj>
              </mc:Choice>
              <mc:Fallback>
                <p:oleObj name="Equation" r:id="rId12" imgW="139700" imgH="139700" progId="Equation.DSMT4">
                  <p:embed/>
                  <p:pic>
                    <p:nvPicPr>
                      <p:cNvPr id="124" name="Object 32">
                        <a:extLst>
                          <a:ext uri="{FF2B5EF4-FFF2-40B4-BE49-F238E27FC236}">
                            <a16:creationId xmlns:a16="http://schemas.microsoft.com/office/drawing/2014/main" id="{6B4A3DAF-2F22-AEE8-B47F-E9200B6A0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056" y="20780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33">
            <a:extLst>
              <a:ext uri="{FF2B5EF4-FFF2-40B4-BE49-F238E27FC236}">
                <a16:creationId xmlns:a16="http://schemas.microsoft.com/office/drawing/2014/main" id="{604323AE-F3F3-4091-DD18-3D28E3696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97641"/>
              </p:ext>
            </p:extLst>
          </p:nvPr>
        </p:nvGraphicFramePr>
        <p:xfrm>
          <a:off x="1197769" y="2157413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101556" progId="Equation.DSMT4">
                  <p:embed/>
                </p:oleObj>
              </mc:Choice>
              <mc:Fallback>
                <p:oleObj name="Equation" r:id="rId13" imgW="139639" imgH="101556" progId="Equation.DSMT4">
                  <p:embed/>
                  <p:pic>
                    <p:nvPicPr>
                      <p:cNvPr id="125" name="Object 33">
                        <a:extLst>
                          <a:ext uri="{FF2B5EF4-FFF2-40B4-BE49-F238E27FC236}">
                            <a16:creationId xmlns:a16="http://schemas.microsoft.com/office/drawing/2014/main" id="{604323AE-F3F3-4091-DD18-3D28E3696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69" y="2157413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1EA66F28-B3E5-3171-755E-E6B86724A34A}"/>
              </a:ext>
            </a:extLst>
          </p:cNvPr>
          <p:cNvCxnSpPr>
            <a:endCxn id="84" idx="3"/>
          </p:cNvCxnSpPr>
          <p:nvPr/>
        </p:nvCxnSpPr>
        <p:spPr>
          <a:xfrm rot="5400000" flipH="1" flipV="1">
            <a:off x="1644650" y="1385094"/>
            <a:ext cx="747713" cy="7397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E718E994-F51D-223C-A0C7-D07C22630368}"/>
              </a:ext>
            </a:extLst>
          </p:cNvPr>
          <p:cNvCxnSpPr>
            <a:endCxn id="112" idx="5"/>
          </p:cNvCxnSpPr>
          <p:nvPr/>
        </p:nvCxnSpPr>
        <p:spPr>
          <a:xfrm rot="16200000" flipV="1">
            <a:off x="928687" y="1399382"/>
            <a:ext cx="741363" cy="69850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9D3C8803-A9D3-B981-44C9-790EB8DBFCE5}"/>
              </a:ext>
            </a:extLst>
          </p:cNvPr>
          <p:cNvCxnSpPr/>
          <p:nvPr/>
        </p:nvCxnSpPr>
        <p:spPr>
          <a:xfrm rot="16200000" flipH="1">
            <a:off x="1658144" y="2132012"/>
            <a:ext cx="749300" cy="7397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DF46CCCB-65B4-0E45-24BC-39D275563F9F}"/>
              </a:ext>
            </a:extLst>
          </p:cNvPr>
          <p:cNvCxnSpPr>
            <a:endCxn id="116" idx="5"/>
          </p:cNvCxnSpPr>
          <p:nvPr/>
        </p:nvCxnSpPr>
        <p:spPr>
          <a:xfrm rot="10800000" flipV="1">
            <a:off x="939006" y="2125663"/>
            <a:ext cx="723900" cy="71120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ct 34">
            <a:extLst>
              <a:ext uri="{FF2B5EF4-FFF2-40B4-BE49-F238E27FC236}">
                <a16:creationId xmlns:a16="http://schemas.microsoft.com/office/drawing/2014/main" id="{29FF7F1F-1D3B-D0A2-FF00-ACD082AF4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71960"/>
              </p:ext>
            </p:extLst>
          </p:nvPr>
        </p:nvGraphicFramePr>
        <p:xfrm>
          <a:off x="4885531" y="1309688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130" name="Object 34">
                        <a:extLst>
                          <a:ext uri="{FF2B5EF4-FFF2-40B4-BE49-F238E27FC236}">
                            <a16:creationId xmlns:a16="http://schemas.microsoft.com/office/drawing/2014/main" id="{29FF7F1F-1D3B-D0A2-FF00-ACD082AF4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531" y="1309688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5">
            <a:extLst>
              <a:ext uri="{FF2B5EF4-FFF2-40B4-BE49-F238E27FC236}">
                <a16:creationId xmlns:a16="http://schemas.microsoft.com/office/drawing/2014/main" id="{989317D0-47F8-C5F7-3CE3-3A09D29F9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62975"/>
              </p:ext>
            </p:extLst>
          </p:nvPr>
        </p:nvGraphicFramePr>
        <p:xfrm>
          <a:off x="4886902" y="2078038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131" name="Object 35">
                        <a:extLst>
                          <a:ext uri="{FF2B5EF4-FFF2-40B4-BE49-F238E27FC236}">
                            <a16:creationId xmlns:a16="http://schemas.microsoft.com/office/drawing/2014/main" id="{989317D0-47F8-C5F7-3CE3-3A09D29F9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902" y="2078038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6">
            <a:extLst>
              <a:ext uri="{FF2B5EF4-FFF2-40B4-BE49-F238E27FC236}">
                <a16:creationId xmlns:a16="http://schemas.microsoft.com/office/drawing/2014/main" id="{EA9FAB93-8DAA-5ED9-14A9-C3049DCD5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2811"/>
              </p:ext>
            </p:extLst>
          </p:nvPr>
        </p:nvGraphicFramePr>
        <p:xfrm>
          <a:off x="4973494" y="2836863"/>
          <a:ext cx="471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132" name="Object 36">
                        <a:extLst>
                          <a:ext uri="{FF2B5EF4-FFF2-40B4-BE49-F238E27FC236}">
                            <a16:creationId xmlns:a16="http://schemas.microsoft.com/office/drawing/2014/main" id="{EA9FAB93-8DAA-5ED9-14A9-C3049DCD5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494" y="2836863"/>
                        <a:ext cx="4714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37">
            <a:extLst>
              <a:ext uri="{FF2B5EF4-FFF2-40B4-BE49-F238E27FC236}">
                <a16:creationId xmlns:a16="http://schemas.microsoft.com/office/drawing/2014/main" id="{BA53E743-6B6D-257B-BAA8-1C7EBCEFA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94730"/>
              </p:ext>
            </p:extLst>
          </p:nvPr>
        </p:nvGraphicFramePr>
        <p:xfrm>
          <a:off x="5952981" y="1435100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133" name="Object 37">
                        <a:extLst>
                          <a:ext uri="{FF2B5EF4-FFF2-40B4-BE49-F238E27FC236}">
                            <a16:creationId xmlns:a16="http://schemas.microsoft.com/office/drawing/2014/main" id="{BA53E743-6B6D-257B-BAA8-1C7EBCEFA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981" y="1435100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38">
            <a:extLst>
              <a:ext uri="{FF2B5EF4-FFF2-40B4-BE49-F238E27FC236}">
                <a16:creationId xmlns:a16="http://schemas.microsoft.com/office/drawing/2014/main" id="{636389E3-666B-4DE8-CAE9-93ECBA4CC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78560"/>
              </p:ext>
            </p:extLst>
          </p:nvPr>
        </p:nvGraphicFramePr>
        <p:xfrm>
          <a:off x="5949806" y="2255838"/>
          <a:ext cx="4714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39" imgH="101556" progId="Equation.DSMT4">
                  <p:embed/>
                </p:oleObj>
              </mc:Choice>
              <mc:Fallback>
                <p:oleObj name="Equation" r:id="rId18" imgW="139639" imgH="101556" progId="Equation.DSMT4">
                  <p:embed/>
                  <p:pic>
                    <p:nvPicPr>
                      <p:cNvPr id="134" name="Object 38">
                        <a:extLst>
                          <a:ext uri="{FF2B5EF4-FFF2-40B4-BE49-F238E27FC236}">
                            <a16:creationId xmlns:a16="http://schemas.microsoft.com/office/drawing/2014/main" id="{636389E3-666B-4DE8-CAE9-93ECBA4CC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806" y="2255838"/>
                        <a:ext cx="4714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39">
            <a:extLst>
              <a:ext uri="{FF2B5EF4-FFF2-40B4-BE49-F238E27FC236}">
                <a16:creationId xmlns:a16="http://schemas.microsoft.com/office/drawing/2014/main" id="{C70928FF-E285-E184-8673-94692B038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09009"/>
              </p:ext>
            </p:extLst>
          </p:nvPr>
        </p:nvGraphicFramePr>
        <p:xfrm>
          <a:off x="5948218" y="3011488"/>
          <a:ext cx="46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39" imgH="101556" progId="Equation.DSMT4">
                  <p:embed/>
                </p:oleObj>
              </mc:Choice>
              <mc:Fallback>
                <p:oleObj name="Equation" r:id="rId20" imgW="139639" imgH="101556" progId="Equation.DSMT4">
                  <p:embed/>
                  <p:pic>
                    <p:nvPicPr>
                      <p:cNvPr id="135" name="Object 39">
                        <a:extLst>
                          <a:ext uri="{FF2B5EF4-FFF2-40B4-BE49-F238E27FC236}">
                            <a16:creationId xmlns:a16="http://schemas.microsoft.com/office/drawing/2014/main" id="{C70928FF-E285-E184-8673-94692B038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218" y="3011488"/>
                        <a:ext cx="46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40">
            <a:extLst>
              <a:ext uri="{FF2B5EF4-FFF2-40B4-BE49-F238E27FC236}">
                <a16:creationId xmlns:a16="http://schemas.microsoft.com/office/drawing/2014/main" id="{53E6A621-0816-336F-85F7-9BE31CC55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4041"/>
              </p:ext>
            </p:extLst>
          </p:nvPr>
        </p:nvGraphicFramePr>
        <p:xfrm>
          <a:off x="7110268" y="1524000"/>
          <a:ext cx="46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39" imgH="101556" progId="Equation.DSMT4">
                  <p:embed/>
                </p:oleObj>
              </mc:Choice>
              <mc:Fallback>
                <p:oleObj name="Equation" r:id="rId22" imgW="139639" imgH="101556" progId="Equation.DSMT4">
                  <p:embed/>
                  <p:pic>
                    <p:nvPicPr>
                      <p:cNvPr id="136" name="Object 40">
                        <a:extLst>
                          <a:ext uri="{FF2B5EF4-FFF2-40B4-BE49-F238E27FC236}">
                            <a16:creationId xmlns:a16="http://schemas.microsoft.com/office/drawing/2014/main" id="{53E6A621-0816-336F-85F7-9BE31CC55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268" y="1524000"/>
                        <a:ext cx="46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41">
            <a:extLst>
              <a:ext uri="{FF2B5EF4-FFF2-40B4-BE49-F238E27FC236}">
                <a16:creationId xmlns:a16="http://schemas.microsoft.com/office/drawing/2014/main" id="{38FC9F2D-D4BF-7505-5CAF-AD39470DA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24607"/>
              </p:ext>
            </p:extLst>
          </p:nvPr>
        </p:nvGraphicFramePr>
        <p:xfrm>
          <a:off x="7107093" y="2279650"/>
          <a:ext cx="469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39" imgH="101556" progId="Equation.DSMT4">
                  <p:embed/>
                </p:oleObj>
              </mc:Choice>
              <mc:Fallback>
                <p:oleObj name="Equation" r:id="rId24" imgW="139639" imgH="101556" progId="Equation.DSMT4">
                  <p:embed/>
                  <p:pic>
                    <p:nvPicPr>
                      <p:cNvPr id="137" name="Object 41">
                        <a:extLst>
                          <a:ext uri="{FF2B5EF4-FFF2-40B4-BE49-F238E27FC236}">
                            <a16:creationId xmlns:a16="http://schemas.microsoft.com/office/drawing/2014/main" id="{38FC9F2D-D4BF-7505-5CAF-AD39470DA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093" y="2279650"/>
                        <a:ext cx="4699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42">
            <a:extLst>
              <a:ext uri="{FF2B5EF4-FFF2-40B4-BE49-F238E27FC236}">
                <a16:creationId xmlns:a16="http://schemas.microsoft.com/office/drawing/2014/main" id="{23327653-5F4F-4FF1-B7E4-D165213CA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73261"/>
              </p:ext>
            </p:extLst>
          </p:nvPr>
        </p:nvGraphicFramePr>
        <p:xfrm>
          <a:off x="7108998" y="2835440"/>
          <a:ext cx="46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138" name="Object 42">
                        <a:extLst>
                          <a:ext uri="{FF2B5EF4-FFF2-40B4-BE49-F238E27FC236}">
                            <a16:creationId xmlns:a16="http://schemas.microsoft.com/office/drawing/2014/main" id="{23327653-5F4F-4FF1-B7E4-D165213CA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998" y="2835440"/>
                        <a:ext cx="46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43">
            <a:extLst>
              <a:ext uri="{FF2B5EF4-FFF2-40B4-BE49-F238E27FC236}">
                <a16:creationId xmlns:a16="http://schemas.microsoft.com/office/drawing/2014/main" id="{F603A839-0A3A-10BB-FD75-93CB67FF8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55971"/>
              </p:ext>
            </p:extLst>
          </p:nvPr>
        </p:nvGraphicFramePr>
        <p:xfrm>
          <a:off x="8199293" y="1516063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39" imgH="101556" progId="Equation.DSMT4">
                  <p:embed/>
                </p:oleObj>
              </mc:Choice>
              <mc:Fallback>
                <p:oleObj name="Equation" r:id="rId27" imgW="139639" imgH="101556" progId="Equation.DSMT4">
                  <p:embed/>
                  <p:pic>
                    <p:nvPicPr>
                      <p:cNvPr id="139" name="Object 43">
                        <a:extLst>
                          <a:ext uri="{FF2B5EF4-FFF2-40B4-BE49-F238E27FC236}">
                            <a16:creationId xmlns:a16="http://schemas.microsoft.com/office/drawing/2014/main" id="{F603A839-0A3A-10BB-FD75-93CB67FF8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293" y="1516063"/>
                        <a:ext cx="46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44">
            <a:extLst>
              <a:ext uri="{FF2B5EF4-FFF2-40B4-BE49-F238E27FC236}">
                <a16:creationId xmlns:a16="http://schemas.microsoft.com/office/drawing/2014/main" id="{435BE031-1785-ECAA-CD62-E1C98A461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02724"/>
              </p:ext>
            </p:extLst>
          </p:nvPr>
        </p:nvGraphicFramePr>
        <p:xfrm>
          <a:off x="8196118" y="2208213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140" name="Object 44">
                        <a:extLst>
                          <a:ext uri="{FF2B5EF4-FFF2-40B4-BE49-F238E27FC236}">
                            <a16:creationId xmlns:a16="http://schemas.microsoft.com/office/drawing/2014/main" id="{435BE031-1785-ECAA-CD62-E1C98A461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118" y="2208213"/>
                        <a:ext cx="4699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45">
            <a:extLst>
              <a:ext uri="{FF2B5EF4-FFF2-40B4-BE49-F238E27FC236}">
                <a16:creationId xmlns:a16="http://schemas.microsoft.com/office/drawing/2014/main" id="{6A540780-EE7A-7633-3825-A826A8348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325491"/>
              </p:ext>
            </p:extLst>
          </p:nvPr>
        </p:nvGraphicFramePr>
        <p:xfrm>
          <a:off x="8196118" y="3027363"/>
          <a:ext cx="469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" imgH="101556" progId="Equation.DSMT4">
                  <p:embed/>
                </p:oleObj>
              </mc:Choice>
              <mc:Fallback>
                <p:oleObj name="Equation" r:id="rId30" imgW="139639" imgH="101556" progId="Equation.DSMT4">
                  <p:embed/>
                  <p:pic>
                    <p:nvPicPr>
                      <p:cNvPr id="141" name="Object 45">
                        <a:extLst>
                          <a:ext uri="{FF2B5EF4-FFF2-40B4-BE49-F238E27FC236}">
                            <a16:creationId xmlns:a16="http://schemas.microsoft.com/office/drawing/2014/main" id="{6A540780-EE7A-7633-3825-A826A8348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118" y="3027363"/>
                        <a:ext cx="469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46">
            <a:extLst>
              <a:ext uri="{FF2B5EF4-FFF2-40B4-BE49-F238E27FC236}">
                <a16:creationId xmlns:a16="http://schemas.microsoft.com/office/drawing/2014/main" id="{EB0ECD84-2CB3-E781-E2A4-1DFAF8F73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15875"/>
              </p:ext>
            </p:extLst>
          </p:nvPr>
        </p:nvGraphicFramePr>
        <p:xfrm>
          <a:off x="167481" y="811213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9" imgH="253890" progId="Equation.DSMT4">
                  <p:embed/>
                </p:oleObj>
              </mc:Choice>
              <mc:Fallback>
                <p:oleObj name="Equation" r:id="rId32" imgW="533169" imgH="253890" progId="Equation.DSMT4">
                  <p:embed/>
                  <p:pic>
                    <p:nvPicPr>
                      <p:cNvPr id="142" name="Object 46">
                        <a:extLst>
                          <a:ext uri="{FF2B5EF4-FFF2-40B4-BE49-F238E27FC236}">
                            <a16:creationId xmlns:a16="http://schemas.microsoft.com/office/drawing/2014/main" id="{EB0ECD84-2CB3-E781-E2A4-1DFAF8F73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" y="811213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73">
            <a:extLst>
              <a:ext uri="{FF2B5EF4-FFF2-40B4-BE49-F238E27FC236}">
                <a16:creationId xmlns:a16="http://schemas.microsoft.com/office/drawing/2014/main" id="{906C1B04-FFB3-0BA8-79B8-2E32DE383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7797"/>
              </p:ext>
            </p:extLst>
          </p:nvPr>
        </p:nvGraphicFramePr>
        <p:xfrm>
          <a:off x="1875631" y="1887538"/>
          <a:ext cx="187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579" imgH="177646" progId="Equation.DSMT4">
                  <p:embed/>
                </p:oleObj>
              </mc:Choice>
              <mc:Fallback>
                <p:oleObj name="Equation" r:id="rId33" imgW="139579" imgH="177646" progId="Equation.DSMT4">
                  <p:embed/>
                  <p:pic>
                    <p:nvPicPr>
                      <p:cNvPr id="143" name="Object 73">
                        <a:extLst>
                          <a:ext uri="{FF2B5EF4-FFF2-40B4-BE49-F238E27FC236}">
                            <a16:creationId xmlns:a16="http://schemas.microsoft.com/office/drawing/2014/main" id="{906C1B04-FFB3-0BA8-79B8-2E32DE383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631" y="1887538"/>
                        <a:ext cx="1873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48">
            <a:extLst>
              <a:ext uri="{FF2B5EF4-FFF2-40B4-BE49-F238E27FC236}">
                <a16:creationId xmlns:a16="http://schemas.microsoft.com/office/drawing/2014/main" id="{1F0B2387-151A-AD82-3EFE-4E8D49CB4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6198"/>
              </p:ext>
            </p:extLst>
          </p:nvPr>
        </p:nvGraphicFramePr>
        <p:xfrm>
          <a:off x="138906" y="2859088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33169" imgH="253890" progId="Equation.DSMT4">
                  <p:embed/>
                </p:oleObj>
              </mc:Choice>
              <mc:Fallback>
                <p:oleObj name="Equation" r:id="rId35" imgW="533169" imgH="253890" progId="Equation.DSMT4">
                  <p:embed/>
                  <p:pic>
                    <p:nvPicPr>
                      <p:cNvPr id="144" name="Object 48">
                        <a:extLst>
                          <a:ext uri="{FF2B5EF4-FFF2-40B4-BE49-F238E27FC236}">
                            <a16:creationId xmlns:a16="http://schemas.microsoft.com/office/drawing/2014/main" id="{1F0B2387-151A-AD82-3EFE-4E8D49CB4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" y="2859088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75">
            <a:extLst>
              <a:ext uri="{FF2B5EF4-FFF2-40B4-BE49-F238E27FC236}">
                <a16:creationId xmlns:a16="http://schemas.microsoft.com/office/drawing/2014/main" id="{8493C72F-674B-B825-8835-13944C85F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0112"/>
              </p:ext>
            </p:extLst>
          </p:nvPr>
        </p:nvGraphicFramePr>
        <p:xfrm>
          <a:off x="1289844" y="1906588"/>
          <a:ext cx="1730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579" imgH="177646" progId="Equation.DSMT4">
                  <p:embed/>
                </p:oleObj>
              </mc:Choice>
              <mc:Fallback>
                <p:oleObj name="Equation" r:id="rId36" imgW="139579" imgH="177646" progId="Equation.DSMT4">
                  <p:embed/>
                  <p:pic>
                    <p:nvPicPr>
                      <p:cNvPr id="145" name="Object 75">
                        <a:extLst>
                          <a:ext uri="{FF2B5EF4-FFF2-40B4-BE49-F238E27FC236}">
                            <a16:creationId xmlns:a16="http://schemas.microsoft.com/office/drawing/2014/main" id="{8493C72F-674B-B825-8835-13944C85F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44" y="1906588"/>
                        <a:ext cx="173037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50">
            <a:extLst>
              <a:ext uri="{FF2B5EF4-FFF2-40B4-BE49-F238E27FC236}">
                <a16:creationId xmlns:a16="http://schemas.microsoft.com/office/drawing/2014/main" id="{90D94294-310B-021A-F041-1C75025DF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40910"/>
              </p:ext>
            </p:extLst>
          </p:nvPr>
        </p:nvGraphicFramePr>
        <p:xfrm>
          <a:off x="1204119" y="1944688"/>
          <a:ext cx="277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39" imgH="101556" progId="Equation.DSMT4">
                  <p:embed/>
                </p:oleObj>
              </mc:Choice>
              <mc:Fallback>
                <p:oleObj name="Equation" r:id="rId38" imgW="139639" imgH="101556" progId="Equation.DSMT4">
                  <p:embed/>
                  <p:pic>
                    <p:nvPicPr>
                      <p:cNvPr id="146" name="Object 50">
                        <a:extLst>
                          <a:ext uri="{FF2B5EF4-FFF2-40B4-BE49-F238E27FC236}">
                            <a16:creationId xmlns:a16="http://schemas.microsoft.com/office/drawing/2014/main" id="{90D94294-310B-021A-F041-1C75025DF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119" y="1944688"/>
                        <a:ext cx="27781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51">
            <a:extLst>
              <a:ext uri="{FF2B5EF4-FFF2-40B4-BE49-F238E27FC236}">
                <a16:creationId xmlns:a16="http://schemas.microsoft.com/office/drawing/2014/main" id="{4916E443-C641-F5D3-5375-E3003807E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9381"/>
              </p:ext>
            </p:extLst>
          </p:nvPr>
        </p:nvGraphicFramePr>
        <p:xfrm>
          <a:off x="1259681" y="2149475"/>
          <a:ext cx="187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579" imgH="177646" progId="Equation.DSMT4">
                  <p:embed/>
                </p:oleObj>
              </mc:Choice>
              <mc:Fallback>
                <p:oleObj name="Equation" r:id="rId39" imgW="139579" imgH="177646" progId="Equation.DSMT4">
                  <p:embed/>
                  <p:pic>
                    <p:nvPicPr>
                      <p:cNvPr id="147" name="Object 51">
                        <a:extLst>
                          <a:ext uri="{FF2B5EF4-FFF2-40B4-BE49-F238E27FC236}">
                            <a16:creationId xmlns:a16="http://schemas.microsoft.com/office/drawing/2014/main" id="{4916E443-C641-F5D3-5375-E3003807E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81" y="2149475"/>
                        <a:ext cx="1873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52">
            <a:extLst>
              <a:ext uri="{FF2B5EF4-FFF2-40B4-BE49-F238E27FC236}">
                <a16:creationId xmlns:a16="http://schemas.microsoft.com/office/drawing/2014/main" id="{2A2EDD6F-4B10-FA01-1F08-2AE1CE294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22817"/>
              </p:ext>
            </p:extLst>
          </p:nvPr>
        </p:nvGraphicFramePr>
        <p:xfrm>
          <a:off x="1891506" y="1874838"/>
          <a:ext cx="277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148" name="Object 52">
                        <a:extLst>
                          <a:ext uri="{FF2B5EF4-FFF2-40B4-BE49-F238E27FC236}">
                            <a16:creationId xmlns:a16="http://schemas.microsoft.com/office/drawing/2014/main" id="{2A2EDD6F-4B10-FA01-1F08-2AE1CE294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06" y="1874838"/>
                        <a:ext cx="277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53">
            <a:extLst>
              <a:ext uri="{FF2B5EF4-FFF2-40B4-BE49-F238E27FC236}">
                <a16:creationId xmlns:a16="http://schemas.microsoft.com/office/drawing/2014/main" id="{CCEB0CE7-6FBD-27F1-3100-537C6AAC4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85905"/>
              </p:ext>
            </p:extLst>
          </p:nvPr>
        </p:nvGraphicFramePr>
        <p:xfrm>
          <a:off x="1874044" y="2170113"/>
          <a:ext cx="1873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9579" imgH="177646" progId="Equation.DSMT4">
                  <p:embed/>
                </p:oleObj>
              </mc:Choice>
              <mc:Fallback>
                <p:oleObj name="Equation" r:id="rId41" imgW="139579" imgH="177646" progId="Equation.DSMT4">
                  <p:embed/>
                  <p:pic>
                    <p:nvPicPr>
                      <p:cNvPr id="149" name="Object 53">
                        <a:extLst>
                          <a:ext uri="{FF2B5EF4-FFF2-40B4-BE49-F238E27FC236}">
                            <a16:creationId xmlns:a16="http://schemas.microsoft.com/office/drawing/2014/main" id="{CCEB0CE7-6FBD-27F1-3100-537C6AAC4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44" y="2170113"/>
                        <a:ext cx="18732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54">
            <a:extLst>
              <a:ext uri="{FF2B5EF4-FFF2-40B4-BE49-F238E27FC236}">
                <a16:creationId xmlns:a16="http://schemas.microsoft.com/office/drawing/2014/main" id="{0FB24216-BEE0-ACBA-2C6C-6442951B1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53900"/>
              </p:ext>
            </p:extLst>
          </p:nvPr>
        </p:nvGraphicFramePr>
        <p:xfrm>
          <a:off x="2262981" y="2916238"/>
          <a:ext cx="1044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33169" imgH="253890" progId="Equation.DSMT4">
                  <p:embed/>
                </p:oleObj>
              </mc:Choice>
              <mc:Fallback>
                <p:oleObj name="Equation" r:id="rId42" imgW="533169" imgH="253890" progId="Equation.DSMT4">
                  <p:embed/>
                  <p:pic>
                    <p:nvPicPr>
                      <p:cNvPr id="150" name="Object 54">
                        <a:extLst>
                          <a:ext uri="{FF2B5EF4-FFF2-40B4-BE49-F238E27FC236}">
                            <a16:creationId xmlns:a16="http://schemas.microsoft.com/office/drawing/2014/main" id="{0FB24216-BEE0-ACBA-2C6C-6442951B1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981" y="2916238"/>
                        <a:ext cx="1044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83">
            <a:extLst>
              <a:ext uri="{FF2B5EF4-FFF2-40B4-BE49-F238E27FC236}">
                <a16:creationId xmlns:a16="http://schemas.microsoft.com/office/drawing/2014/main" id="{D8012680-54AB-177B-5E92-DB1A78359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46582"/>
              </p:ext>
            </p:extLst>
          </p:nvPr>
        </p:nvGraphicFramePr>
        <p:xfrm>
          <a:off x="5259243" y="390525"/>
          <a:ext cx="1158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50531" imgH="253890" progId="Equation.DSMT4">
                  <p:embed/>
                </p:oleObj>
              </mc:Choice>
              <mc:Fallback>
                <p:oleObj name="Equation" r:id="rId43" imgW="850531" imgH="253890" progId="Equation.DSMT4">
                  <p:embed/>
                  <p:pic>
                    <p:nvPicPr>
                      <p:cNvPr id="151" name="Object 83">
                        <a:extLst>
                          <a:ext uri="{FF2B5EF4-FFF2-40B4-BE49-F238E27FC236}">
                            <a16:creationId xmlns:a16="http://schemas.microsoft.com/office/drawing/2014/main" id="{D8012680-54AB-177B-5E92-DB1A78359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43" y="390525"/>
                        <a:ext cx="11588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Box 151">
            <a:extLst>
              <a:ext uri="{FF2B5EF4-FFF2-40B4-BE49-F238E27FC236}">
                <a16:creationId xmlns:a16="http://schemas.microsoft.com/office/drawing/2014/main" id="{F3344BE3-0D6E-037B-9BF0-FB6F8E8A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19" y="1431925"/>
            <a:ext cx="3984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128ABB73-2E71-7EBB-0B25-2C3740E54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356" y="1430338"/>
            <a:ext cx="3984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D6D65C84-FABF-2138-D563-50B65F523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069" y="2246313"/>
            <a:ext cx="381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E5C5CBD8-3EDB-DE15-A188-D5DAD6C4C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0569" y="2268538"/>
            <a:ext cx="41433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56" name="TextBox 11">
            <a:extLst>
              <a:ext uri="{FF2B5EF4-FFF2-40B4-BE49-F238E27FC236}">
                <a16:creationId xmlns:a16="http://schemas.microsoft.com/office/drawing/2014/main" id="{0823F199-F84E-2864-A285-9BBC626E3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7806" y="878655"/>
            <a:ext cx="24971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</a:rPr>
              <a:t>This is the CAST rule, used for finding out which quadrants the angles are in based on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1. which Trig Function is used and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2. whether if the ratio is positive or negative</a:t>
            </a:r>
          </a:p>
        </p:txBody>
      </p:sp>
      <p:graphicFrame>
        <p:nvGraphicFramePr>
          <p:cNvPr id="157" name="Object 2">
            <a:extLst>
              <a:ext uri="{FF2B5EF4-FFF2-40B4-BE49-F238E27FC236}">
                <a16:creationId xmlns:a16="http://schemas.microsoft.com/office/drawing/2014/main" id="{E83C5357-4E97-E3C5-52D8-F537226A0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88950"/>
              </p:ext>
            </p:extLst>
          </p:nvPr>
        </p:nvGraphicFramePr>
        <p:xfrm>
          <a:off x="199231" y="3591071"/>
          <a:ext cx="1647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965200" imgH="457200" progId="Equation.DSMT4">
                  <p:embed/>
                </p:oleObj>
              </mc:Choice>
              <mc:Fallback>
                <p:oleObj name="Equation" r:id="rId45" imgW="965200" imgH="457200" progId="Equation.DSMT4">
                  <p:embed/>
                  <p:pic>
                    <p:nvPicPr>
                      <p:cNvPr id="157" name="Object 2">
                        <a:extLst>
                          <a:ext uri="{FF2B5EF4-FFF2-40B4-BE49-F238E27FC236}">
                            <a16:creationId xmlns:a16="http://schemas.microsoft.com/office/drawing/2014/main" id="{E83C5357-4E97-E3C5-52D8-F537226A0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" y="3591071"/>
                        <a:ext cx="16478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TextBox 157">
            <a:extLst>
              <a:ext uri="{FF2B5EF4-FFF2-40B4-BE49-F238E27FC236}">
                <a16:creationId xmlns:a16="http://schemas.microsoft.com/office/drawing/2014/main" id="{483CB56C-9A13-B4EC-4612-96CB306FCB8E}"/>
              </a:ext>
            </a:extLst>
          </p:cNvPr>
          <p:cNvSpPr txBox="1"/>
          <p:nvPr/>
        </p:nvSpPr>
        <p:spPr>
          <a:xfrm>
            <a:off x="2130497" y="3614292"/>
            <a:ext cx="194957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AutoNum type="arabicPeriod"/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e function</a:t>
            </a:r>
          </a:p>
        </p:txBody>
      </p:sp>
      <p:graphicFrame>
        <p:nvGraphicFramePr>
          <p:cNvPr id="160" name="Object 3">
            <a:extLst>
              <a:ext uri="{FF2B5EF4-FFF2-40B4-BE49-F238E27FC236}">
                <a16:creationId xmlns:a16="http://schemas.microsoft.com/office/drawing/2014/main" id="{80A496F6-C320-A375-A6D5-4537F42A0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85257"/>
              </p:ext>
            </p:extLst>
          </p:nvPr>
        </p:nvGraphicFramePr>
        <p:xfrm>
          <a:off x="690562" y="4734512"/>
          <a:ext cx="11858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812447" imgH="457002" progId="Equation.DSMT4">
                  <p:embed/>
                </p:oleObj>
              </mc:Choice>
              <mc:Fallback>
                <p:oleObj name="Equation" r:id="rId47" imgW="812447" imgH="457002" progId="Equation.DSMT4">
                  <p:embed/>
                  <p:pic>
                    <p:nvPicPr>
                      <p:cNvPr id="160" name="Object 3">
                        <a:extLst>
                          <a:ext uri="{FF2B5EF4-FFF2-40B4-BE49-F238E27FC236}">
                            <a16:creationId xmlns:a16="http://schemas.microsoft.com/office/drawing/2014/main" id="{80A496F6-C320-A375-A6D5-4537F42A0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4734512"/>
                        <a:ext cx="11858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4">
            <a:extLst>
              <a:ext uri="{FF2B5EF4-FFF2-40B4-BE49-F238E27FC236}">
                <a16:creationId xmlns:a16="http://schemas.microsoft.com/office/drawing/2014/main" id="{BA5673AF-B6E6-4B04-7ADD-2F970C008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34363"/>
              </p:ext>
            </p:extLst>
          </p:nvPr>
        </p:nvGraphicFramePr>
        <p:xfrm>
          <a:off x="271462" y="4813887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80835" imgH="241195" progId="Equation.DSMT4">
                  <p:embed/>
                </p:oleObj>
              </mc:Choice>
              <mc:Fallback>
                <p:oleObj name="Equation" r:id="rId49" imgW="380835" imgH="241195" progId="Equation.DSMT4">
                  <p:embed/>
                  <p:pic>
                    <p:nvPicPr>
                      <p:cNvPr id="161" name="Object 4">
                        <a:extLst>
                          <a:ext uri="{FF2B5EF4-FFF2-40B4-BE49-F238E27FC236}">
                            <a16:creationId xmlns:a16="http://schemas.microsoft.com/office/drawing/2014/main" id="{BA5673AF-B6E6-4B04-7ADD-2F970C008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" y="4813887"/>
                        <a:ext cx="557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5">
            <a:extLst>
              <a:ext uri="{FF2B5EF4-FFF2-40B4-BE49-F238E27FC236}">
                <a16:creationId xmlns:a16="http://schemas.microsoft.com/office/drawing/2014/main" id="{2EB6CB4E-0F19-B096-522F-6A5403256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81485"/>
              </p:ext>
            </p:extLst>
          </p:nvPr>
        </p:nvGraphicFramePr>
        <p:xfrm>
          <a:off x="1528762" y="4837700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80835" imgH="241195" progId="Equation.DSMT4">
                  <p:embed/>
                </p:oleObj>
              </mc:Choice>
              <mc:Fallback>
                <p:oleObj name="Equation" r:id="rId51" imgW="380835" imgH="241195" progId="Equation.DSMT4">
                  <p:embed/>
                  <p:pic>
                    <p:nvPicPr>
                      <p:cNvPr id="162" name="Object 5">
                        <a:extLst>
                          <a:ext uri="{FF2B5EF4-FFF2-40B4-BE49-F238E27FC236}">
                            <a16:creationId xmlns:a16="http://schemas.microsoft.com/office/drawing/2014/main" id="{2EB6CB4E-0F19-B096-522F-6A5403256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2" y="4837700"/>
                        <a:ext cx="557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6">
            <a:extLst>
              <a:ext uri="{FF2B5EF4-FFF2-40B4-BE49-F238E27FC236}">
                <a16:creationId xmlns:a16="http://schemas.microsoft.com/office/drawing/2014/main" id="{DFCADE4D-E92D-EC45-61AD-E78577EDA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90681"/>
              </p:ext>
            </p:extLst>
          </p:nvPr>
        </p:nvGraphicFramePr>
        <p:xfrm>
          <a:off x="1006474" y="5580650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66353" imgH="177569" progId="Equation.DSMT4">
                  <p:embed/>
                </p:oleObj>
              </mc:Choice>
              <mc:Fallback>
                <p:oleObj name="Equation" r:id="rId52" imgW="266353" imgH="177569" progId="Equation.DSMT4">
                  <p:embed/>
                  <p:pic>
                    <p:nvPicPr>
                      <p:cNvPr id="163" name="Object 6">
                        <a:extLst>
                          <a:ext uri="{FF2B5EF4-FFF2-40B4-BE49-F238E27FC236}">
                            <a16:creationId xmlns:a16="http://schemas.microsoft.com/office/drawing/2014/main" id="{DFCADE4D-E92D-EC45-61AD-E78577EDA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4" y="5580650"/>
                        <a:ext cx="487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7">
            <a:extLst>
              <a:ext uri="{FF2B5EF4-FFF2-40B4-BE49-F238E27FC236}">
                <a16:creationId xmlns:a16="http://schemas.microsoft.com/office/drawing/2014/main" id="{E6D43DF6-F9BF-E010-8812-19066B762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89595"/>
              </p:ext>
            </p:extLst>
          </p:nvPr>
        </p:nvGraphicFramePr>
        <p:xfrm>
          <a:off x="1454149" y="5390150"/>
          <a:ext cx="998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34725" imgH="457002" progId="Equation.DSMT4">
                  <p:embed/>
                </p:oleObj>
              </mc:Choice>
              <mc:Fallback>
                <p:oleObj name="Equation" r:id="rId54" imgW="634725" imgH="457002" progId="Equation.DSMT4">
                  <p:embed/>
                  <p:pic>
                    <p:nvPicPr>
                      <p:cNvPr id="164" name="Object 7">
                        <a:extLst>
                          <a:ext uri="{FF2B5EF4-FFF2-40B4-BE49-F238E27FC236}">
                            <a16:creationId xmlns:a16="http://schemas.microsoft.com/office/drawing/2014/main" id="{E6D43DF6-F9BF-E010-8812-19066B762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49" y="5390150"/>
                        <a:ext cx="9985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8">
            <a:extLst>
              <a:ext uri="{FF2B5EF4-FFF2-40B4-BE49-F238E27FC236}">
                <a16:creationId xmlns:a16="http://schemas.microsoft.com/office/drawing/2014/main" id="{8CB55A5F-5203-48F2-E532-EFBA88CDD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94365"/>
              </p:ext>
            </p:extLst>
          </p:nvPr>
        </p:nvGraphicFramePr>
        <p:xfrm>
          <a:off x="1133474" y="6076103"/>
          <a:ext cx="790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80835" imgH="241195" progId="Equation.DSMT4">
                  <p:embed/>
                </p:oleObj>
              </mc:Choice>
              <mc:Fallback>
                <p:oleObj name="Equation" r:id="rId56" imgW="380835" imgH="241195" progId="Equation.DSMT4">
                  <p:embed/>
                  <p:pic>
                    <p:nvPicPr>
                      <p:cNvPr id="165" name="Object 8">
                        <a:extLst>
                          <a:ext uri="{FF2B5EF4-FFF2-40B4-BE49-F238E27FC236}">
                            <a16:creationId xmlns:a16="http://schemas.microsoft.com/office/drawing/2014/main" id="{8CB55A5F-5203-48F2-E532-EFBA88CDD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4" y="6076103"/>
                        <a:ext cx="7905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9">
            <a:extLst>
              <a:ext uri="{FF2B5EF4-FFF2-40B4-BE49-F238E27FC236}">
                <a16:creationId xmlns:a16="http://schemas.microsoft.com/office/drawing/2014/main" id="{38AA23D3-FDFD-250C-1265-65AC33AFA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63476"/>
              </p:ext>
            </p:extLst>
          </p:nvPr>
        </p:nvGraphicFramePr>
        <p:xfrm>
          <a:off x="526257" y="6158653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17362" imgH="228501" progId="Equation.DSMT4">
                  <p:embed/>
                </p:oleObj>
              </mc:Choice>
              <mc:Fallback>
                <p:oleObj name="Equation" r:id="rId58" imgW="317362" imgH="228501" progId="Equation.DSMT4">
                  <p:embed/>
                  <p:pic>
                    <p:nvPicPr>
                      <p:cNvPr id="166" name="Object 9">
                        <a:extLst>
                          <a:ext uri="{FF2B5EF4-FFF2-40B4-BE49-F238E27FC236}">
                            <a16:creationId xmlns:a16="http://schemas.microsoft.com/office/drawing/2014/main" id="{38AA23D3-FDFD-250C-1265-65AC33AFA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7" y="6158653"/>
                        <a:ext cx="579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3">
            <a:extLst>
              <a:ext uri="{FF2B5EF4-FFF2-40B4-BE49-F238E27FC236}">
                <a16:creationId xmlns:a16="http://schemas.microsoft.com/office/drawing/2014/main" id="{83883573-B731-4552-5004-4832CC2B5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57473"/>
              </p:ext>
            </p:extLst>
          </p:nvPr>
        </p:nvGraphicFramePr>
        <p:xfrm>
          <a:off x="693737" y="4736100"/>
          <a:ext cx="17049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168400" imgH="457200" progId="Equation.DSMT4">
                  <p:embed/>
                </p:oleObj>
              </mc:Choice>
              <mc:Fallback>
                <p:oleObj name="Equation" r:id="rId60" imgW="1168400" imgH="457200" progId="Equation.DSMT4">
                  <p:embed/>
                  <p:pic>
                    <p:nvPicPr>
                      <p:cNvPr id="167" name="Object 13">
                        <a:extLst>
                          <a:ext uri="{FF2B5EF4-FFF2-40B4-BE49-F238E27FC236}">
                            <a16:creationId xmlns:a16="http://schemas.microsoft.com/office/drawing/2014/main" id="{83883573-B731-4552-5004-4832CC2B5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" y="4736100"/>
                        <a:ext cx="17049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4">
            <a:extLst>
              <a:ext uri="{FF2B5EF4-FFF2-40B4-BE49-F238E27FC236}">
                <a16:creationId xmlns:a16="http://schemas.microsoft.com/office/drawing/2014/main" id="{FDD0EE71-F37E-031A-4599-690610D6D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57189"/>
              </p:ext>
            </p:extLst>
          </p:nvPr>
        </p:nvGraphicFramePr>
        <p:xfrm>
          <a:off x="2738437" y="5766385"/>
          <a:ext cx="1992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091726" imgH="279279" progId="Equation.DSMT4">
                  <p:embed/>
                </p:oleObj>
              </mc:Choice>
              <mc:Fallback>
                <p:oleObj name="Equation" r:id="rId62" imgW="1091726" imgH="279279" progId="Equation.DSMT4">
                  <p:embed/>
                  <p:pic>
                    <p:nvPicPr>
                      <p:cNvPr id="168" name="Object 14">
                        <a:extLst>
                          <a:ext uri="{FF2B5EF4-FFF2-40B4-BE49-F238E27FC236}">
                            <a16:creationId xmlns:a16="http://schemas.microsoft.com/office/drawing/2014/main" id="{FDD0EE71-F37E-031A-4599-690610D6D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7" y="5766385"/>
                        <a:ext cx="19923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5">
            <a:extLst>
              <a:ext uri="{FF2B5EF4-FFF2-40B4-BE49-F238E27FC236}">
                <a16:creationId xmlns:a16="http://schemas.microsoft.com/office/drawing/2014/main" id="{447447BA-FBBF-2C49-7C29-F75E75ABD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41169"/>
              </p:ext>
            </p:extLst>
          </p:nvPr>
        </p:nvGraphicFramePr>
        <p:xfrm>
          <a:off x="3115397" y="6196598"/>
          <a:ext cx="1065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583947" imgH="241195" progId="Equation.DSMT4">
                  <p:embed/>
                </p:oleObj>
              </mc:Choice>
              <mc:Fallback>
                <p:oleObj name="Equation" r:id="rId64" imgW="583947" imgH="241195" progId="Equation.DSMT4">
                  <p:embed/>
                  <p:pic>
                    <p:nvPicPr>
                      <p:cNvPr id="169" name="Object 15">
                        <a:extLst>
                          <a:ext uri="{FF2B5EF4-FFF2-40B4-BE49-F238E27FC236}">
                            <a16:creationId xmlns:a16="http://schemas.microsoft.com/office/drawing/2014/main" id="{447447BA-FBBF-2C49-7C29-F75E75ABD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397" y="6196598"/>
                        <a:ext cx="10652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>
            <a:extLst>
              <a:ext uri="{FF2B5EF4-FFF2-40B4-BE49-F238E27FC236}">
                <a16:creationId xmlns:a16="http://schemas.microsoft.com/office/drawing/2014/main" id="{F68B0B3C-7DD9-352F-0212-7AEDEB37DBB1}"/>
              </a:ext>
            </a:extLst>
          </p:cNvPr>
          <p:cNvSpPr txBox="1"/>
          <p:nvPr/>
        </p:nvSpPr>
        <p:spPr>
          <a:xfrm>
            <a:off x="2139155" y="3985994"/>
            <a:ext cx="214994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2. Ratio is positive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65DE84CD-46F0-5D93-F84E-06C084847C1F}"/>
              </a:ext>
            </a:extLst>
          </p:cNvPr>
          <p:cNvSpPr txBox="1"/>
          <p:nvPr/>
        </p:nvSpPr>
        <p:spPr>
          <a:xfrm>
            <a:off x="2125662" y="4382869"/>
            <a:ext cx="232467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3. Angle is in Q1 Q2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84D22AB-5103-6ADE-1911-54B10E2F8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60305"/>
              </p:ext>
            </p:extLst>
          </p:nvPr>
        </p:nvGraphicFramePr>
        <p:xfrm>
          <a:off x="5524500" y="3551238"/>
          <a:ext cx="17557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028520" imgH="457200" progId="Equation.DSMT4">
                  <p:embed/>
                </p:oleObj>
              </mc:Choice>
              <mc:Fallback>
                <p:oleObj name="Equation" r:id="rId66" imgW="102852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84D22AB-5103-6ADE-1911-54B10E2F8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51238"/>
                        <a:ext cx="1755775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981475A-F1BF-BA8D-F5AD-2100A3979D68}"/>
              </a:ext>
            </a:extLst>
          </p:cNvPr>
          <p:cNvSpPr txBox="1"/>
          <p:nvPr/>
        </p:nvSpPr>
        <p:spPr>
          <a:xfrm>
            <a:off x="7508948" y="3575192"/>
            <a:ext cx="219322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AutoNum type="arabicPeriod"/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sine function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74ACD51-3F61-D0D6-CED3-9AA8DE038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97758"/>
              </p:ext>
            </p:extLst>
          </p:nvPr>
        </p:nvGraphicFramePr>
        <p:xfrm>
          <a:off x="6049963" y="4695825"/>
          <a:ext cx="12239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838080" imgH="457200" progId="Equation.DSMT4">
                  <p:embed/>
                </p:oleObj>
              </mc:Choice>
              <mc:Fallback>
                <p:oleObj name="Equation" r:id="rId68" imgW="838080" imgH="4572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374ACD51-3F61-D0D6-CED3-9AA8DE038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695825"/>
                        <a:ext cx="12239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4BD93CF-B858-3C70-A47C-E3C4346B4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182413"/>
              </p:ext>
            </p:extLst>
          </p:nvPr>
        </p:nvGraphicFramePr>
        <p:xfrm>
          <a:off x="5641975" y="4775200"/>
          <a:ext cx="574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393480" imgH="241200" progId="Equation.DSMT4">
                  <p:embed/>
                </p:oleObj>
              </mc:Choice>
              <mc:Fallback>
                <p:oleObj name="Equation" r:id="rId70" imgW="393480" imgH="241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4BD93CF-B858-3C70-A47C-E3C4346B4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775200"/>
                        <a:ext cx="574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21BC7F6-6AB7-9EE2-0876-7CA9684E9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72899"/>
              </p:ext>
            </p:extLst>
          </p:nvPr>
        </p:nvGraphicFramePr>
        <p:xfrm>
          <a:off x="6897688" y="4799013"/>
          <a:ext cx="576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393480" imgH="241200" progId="Equation.DSMT4">
                  <p:embed/>
                </p:oleObj>
              </mc:Choice>
              <mc:Fallback>
                <p:oleObj name="Equation" r:id="rId72" imgW="393480" imgH="2412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21BC7F6-6AB7-9EE2-0876-7CA9684E9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4799013"/>
                        <a:ext cx="5762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BB3D685E-D329-D7E3-AAD6-43F3C1A63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37006"/>
              </p:ext>
            </p:extLst>
          </p:nvPr>
        </p:nvGraphicFramePr>
        <p:xfrm>
          <a:off x="6384925" y="5541550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66353" imgH="177569" progId="Equation.DSMT4">
                  <p:embed/>
                </p:oleObj>
              </mc:Choice>
              <mc:Fallback>
                <p:oleObj name="Equation" r:id="rId52" imgW="266353" imgH="177569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BB3D685E-D329-D7E3-AAD6-43F3C1A63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541550"/>
                        <a:ext cx="4873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5209041-11A2-0EFB-AD10-D61253217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52707"/>
              </p:ext>
            </p:extLst>
          </p:nvPr>
        </p:nvGraphicFramePr>
        <p:xfrm>
          <a:off x="6874382" y="5351463"/>
          <a:ext cx="10382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660240" imgH="457200" progId="Equation.DSMT4">
                  <p:embed/>
                </p:oleObj>
              </mc:Choice>
              <mc:Fallback>
                <p:oleObj name="Equation" r:id="rId74" imgW="660240" imgH="4572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05209041-11A2-0EFB-AD10-D61253217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382" y="5351463"/>
                        <a:ext cx="10382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746700F-0315-11CA-E07F-5324361FD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64536"/>
              </p:ext>
            </p:extLst>
          </p:nvPr>
        </p:nvGraphicFramePr>
        <p:xfrm>
          <a:off x="6454849" y="6037003"/>
          <a:ext cx="1106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533160" imgH="241200" progId="Equation.DSMT4">
                  <p:embed/>
                </p:oleObj>
              </mc:Choice>
              <mc:Fallback>
                <p:oleObj name="Equation" r:id="rId76" imgW="533160" imgH="2412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4746700F-0315-11CA-E07F-5324361FD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849" y="6037003"/>
                        <a:ext cx="11064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09E31E99-A63D-5D4C-8967-4E4CB306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13177"/>
              </p:ext>
            </p:extLst>
          </p:nvPr>
        </p:nvGraphicFramePr>
        <p:xfrm>
          <a:off x="5904708" y="6119553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17362" imgH="228501" progId="Equation.DSMT4">
                  <p:embed/>
                </p:oleObj>
              </mc:Choice>
              <mc:Fallback>
                <p:oleObj name="Equation" r:id="rId58" imgW="317362" imgH="228501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09E31E99-A63D-5D4C-8967-4E4CB3061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708" y="6119553"/>
                        <a:ext cx="5794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BCCC53D3-0957-83B6-B4DB-A390C5F07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85326"/>
              </p:ext>
            </p:extLst>
          </p:nvPr>
        </p:nvGraphicFramePr>
        <p:xfrm>
          <a:off x="6043036" y="4689640"/>
          <a:ext cx="17430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1193760" imgH="457200" progId="Equation.DSMT4">
                  <p:embed/>
                </p:oleObj>
              </mc:Choice>
              <mc:Fallback>
                <p:oleObj name="Equation" r:id="rId78" imgW="1193760" imgH="4572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BCCC53D3-0957-83B6-B4DB-A390C5F07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036" y="4689640"/>
                        <a:ext cx="17430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EF74952B-2AAE-CF54-3678-D7551F675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36331"/>
              </p:ext>
            </p:extLst>
          </p:nvPr>
        </p:nvGraphicFramePr>
        <p:xfrm>
          <a:off x="8230593" y="5622051"/>
          <a:ext cx="22717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1244520" imgH="279360" progId="Equation.DSMT4">
                  <p:embed/>
                </p:oleObj>
              </mc:Choice>
              <mc:Fallback>
                <p:oleObj name="Equation" r:id="rId80" imgW="1244520" imgH="27936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EF74952B-2AAE-CF54-3678-D7551F675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593" y="5622051"/>
                        <a:ext cx="22717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AEF996FC-6247-C678-5617-C9DE99EF1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56296"/>
              </p:ext>
            </p:extLst>
          </p:nvPr>
        </p:nvGraphicFramePr>
        <p:xfrm>
          <a:off x="8590903" y="6097982"/>
          <a:ext cx="1389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761760" imgH="241200" progId="Equation.DSMT4">
                  <p:embed/>
                </p:oleObj>
              </mc:Choice>
              <mc:Fallback>
                <p:oleObj name="Equation" r:id="rId82" imgW="761760" imgH="2412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AEF996FC-6247-C678-5617-C9DE99EF1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0903" y="6097982"/>
                        <a:ext cx="13890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D1542F4-184C-51EB-7188-A30FAE8D95A2}"/>
              </a:ext>
            </a:extLst>
          </p:cNvPr>
          <p:cNvSpPr txBox="1"/>
          <p:nvPr/>
        </p:nvSpPr>
        <p:spPr>
          <a:xfrm>
            <a:off x="7517606" y="3946894"/>
            <a:ext cx="22300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2. Ratio is negativ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2190490-6593-D673-94FD-DBA6CFB3D5A9}"/>
              </a:ext>
            </a:extLst>
          </p:cNvPr>
          <p:cNvSpPr txBox="1"/>
          <p:nvPr/>
        </p:nvSpPr>
        <p:spPr>
          <a:xfrm>
            <a:off x="7504113" y="4343769"/>
            <a:ext cx="232467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3. Angle is in Q2 Q3</a:t>
            </a:r>
          </a:p>
        </p:txBody>
      </p:sp>
    </p:spTree>
    <p:extLst>
      <p:ext uri="{BB962C8B-B14F-4D97-AF65-F5344CB8AC3E}">
        <p14:creationId xmlns:p14="http://schemas.microsoft.com/office/powerpoint/2010/main" val="156126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4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770" decel="100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6" dur="770" decel="100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8" dur="770" fill="hold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0" dur="770" fill="hold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770" decel="10000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7" dur="770" decel="10000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9" dur="770" fill="hold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1" dur="770" fill="hold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770" decel="1000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8" dur="770" decel="1000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80" dur="770" fill="hold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2" dur="770" fill="hold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770" decel="1000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9" dur="770" decel="1000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1" dur="770" fill="hold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9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3" dur="770" fill="hold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2000"/>
                            </p:stCondLst>
                            <p:childTnLst>
                              <p:par>
                                <p:cTn id="4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2000"/>
                            </p:stCondLst>
                            <p:childTnLst>
                              <p:par>
                                <p:cTn id="4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112" grpId="0" animBg="1"/>
      <p:bldP spid="112" grpId="1" animBg="1"/>
      <p:bldP spid="114" grpId="0" animBg="1"/>
      <p:bldP spid="114" grpId="1" animBg="1"/>
      <p:bldP spid="116" grpId="0" animBg="1"/>
      <p:bldP spid="116" grpId="1" animBg="1"/>
      <p:bldP spid="158" grpId="0"/>
      <p:bldP spid="170" grpId="0"/>
      <p:bldP spid="171" grpId="0"/>
      <p:bldP spid="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9FC75D-37CC-9181-432B-57D59AC7602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27214" y="170411"/>
                <a:ext cx="9956800" cy="7273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Solve for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 where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36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9FC75D-37CC-9181-432B-57D59AC760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27214" y="170411"/>
                <a:ext cx="9956800" cy="727364"/>
              </a:xfrm>
              <a:blipFill>
                <a:blip r:embed="rId2"/>
                <a:stretch>
                  <a:fillRect l="-918" t="-672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BBAFA3-B368-0980-506E-21C01D357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39643"/>
              </p:ext>
            </p:extLst>
          </p:nvPr>
        </p:nvGraphicFramePr>
        <p:xfrm>
          <a:off x="158491" y="692585"/>
          <a:ext cx="2967094" cy="56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BBAFA3-B368-0980-506E-21C01D357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91" y="692585"/>
                        <a:ext cx="2967094" cy="56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1D21E0-8BD7-39A5-0020-FB757B311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72082"/>
              </p:ext>
            </p:extLst>
          </p:nvPr>
        </p:nvGraphicFramePr>
        <p:xfrm>
          <a:off x="5639031" y="622474"/>
          <a:ext cx="3143774" cy="63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1D21E0-8BD7-39A5-0020-FB757B311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9031" y="622474"/>
                        <a:ext cx="3143774" cy="633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761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945" y="69680"/>
            <a:ext cx="9031727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REVIEW) Unit Circles &amp; Ro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6132" y="725214"/>
            <a:ext cx="10199622" cy="2481536"/>
          </a:xfrm>
        </p:spPr>
        <p:txBody>
          <a:bodyPr>
            <a:noAutofit/>
          </a:bodyPr>
          <a:lstStyle/>
          <a:p>
            <a:pPr eaLnBrk="1" hangingPunct="1"/>
            <a:r>
              <a:rPr lang="en-CA" sz="2100" dirty="0"/>
              <a:t>An “unit circle” is a circle rotated around the origin with a radius of  1 unit</a:t>
            </a:r>
          </a:p>
          <a:p>
            <a:pPr eaLnBrk="1" hangingPunct="1"/>
            <a:r>
              <a:rPr lang="en-CA" sz="2100" dirty="0"/>
              <a:t>The radius starts to rotate from the right side   (</a:t>
            </a:r>
            <a:r>
              <a:rPr lang="en-CA" sz="2100" b="1" dirty="0">
                <a:solidFill>
                  <a:srgbClr val="00B050"/>
                </a:solidFill>
              </a:rPr>
              <a:t>Initial Arm</a:t>
            </a:r>
            <a:r>
              <a:rPr lang="en-CA" sz="2100" dirty="0"/>
              <a:t>)</a:t>
            </a:r>
          </a:p>
          <a:p>
            <a:pPr eaLnBrk="1" hangingPunct="1"/>
            <a:r>
              <a:rPr lang="en-CA" sz="2100" dirty="0"/>
              <a:t>The line rotating around the center is called a “</a:t>
            </a:r>
            <a:r>
              <a:rPr lang="en-CA" sz="2100" b="1" dirty="0">
                <a:solidFill>
                  <a:srgbClr val="00B0F0"/>
                </a:solidFill>
              </a:rPr>
              <a:t>Terminal Arm</a:t>
            </a:r>
            <a:r>
              <a:rPr lang="en-CA" sz="2100" b="1" dirty="0"/>
              <a:t>”</a:t>
            </a:r>
          </a:p>
          <a:p>
            <a:pPr lvl="1" eaLnBrk="1" hangingPunct="1"/>
            <a:r>
              <a:rPr lang="en-CA" dirty="0"/>
              <a:t>Rotated Counter clock-wise (positive angle)</a:t>
            </a:r>
          </a:p>
          <a:p>
            <a:pPr lvl="1" eaLnBrk="1" hangingPunct="1"/>
            <a:r>
              <a:rPr lang="en-CA" dirty="0"/>
              <a:t>Rotated Clock-wise (negative angle)</a:t>
            </a:r>
          </a:p>
          <a:p>
            <a:pPr lvl="1" eaLnBrk="1" hangingPunct="1">
              <a:buFont typeface="Wingdings 2" pitchFamily="18" charset="2"/>
              <a:buNone/>
            </a:pPr>
            <a:endParaRPr lang="en-CA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095500" y="4919664"/>
            <a:ext cx="3214688" cy="1587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2166939" y="4991101"/>
            <a:ext cx="2867025" cy="9525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>
            <a:off x="2530475" y="3822700"/>
            <a:ext cx="2160588" cy="2159000"/>
          </a:xfrm>
          <a:prstGeom prst="arc">
            <a:avLst>
              <a:gd name="adj1" fmla="val 16200000"/>
              <a:gd name="adj2" fmla="val 18850371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303838" y="4708525"/>
          <a:ext cx="2778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5" imgH="215619" progId="Equation.DSMT4">
                  <p:embed/>
                </p:oleObj>
              </mc:Choice>
              <mc:Fallback>
                <p:oleObj name="Equation" r:id="rId3" imgW="164885" imgH="215619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708525"/>
                        <a:ext cx="27781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13125" y="3240089"/>
          <a:ext cx="427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240089"/>
                        <a:ext cx="427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31950" y="4689475"/>
          <a:ext cx="533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087" imgH="215619" progId="Equation.DSMT4">
                  <p:embed/>
                </p:oleObj>
              </mc:Choice>
              <mc:Fallback>
                <p:oleObj name="Equation" r:id="rId7" imgW="317087" imgH="215619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689475"/>
                        <a:ext cx="533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333750" y="6284914"/>
          <a:ext cx="554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6284914"/>
                        <a:ext cx="554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184775" y="4935539"/>
          <a:ext cx="554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215806" progId="Equation.DSMT4">
                  <p:embed/>
                </p:oleObj>
              </mc:Choice>
              <mc:Fallback>
                <p:oleObj name="Equation" r:id="rId10" imgW="330057" imgH="215806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935539"/>
                        <a:ext cx="554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>
            <a:off x="2528889" y="3819525"/>
            <a:ext cx="2160587" cy="2159000"/>
          </a:xfrm>
          <a:prstGeom prst="arc">
            <a:avLst>
              <a:gd name="adj1" fmla="val 18736090"/>
              <a:gd name="adj2" fmla="val 0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600450" y="4913313"/>
            <a:ext cx="10858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Left Brace 19"/>
          <p:cNvSpPr/>
          <p:nvPr/>
        </p:nvSpPr>
        <p:spPr>
          <a:xfrm rot="16200000">
            <a:off x="4003676" y="4556126"/>
            <a:ext cx="271462" cy="1093787"/>
          </a:xfrm>
          <a:prstGeom prst="leftBrace">
            <a:avLst>
              <a:gd name="adj1" fmla="val 1819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924301" y="5232401"/>
          <a:ext cx="5746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1" y="5232401"/>
                        <a:ext cx="5746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>
            <a:endCxn id="14" idx="0"/>
          </p:cNvCxnSpPr>
          <p:nvPr/>
        </p:nvCxnSpPr>
        <p:spPr>
          <a:xfrm rot="5400000" flipH="1" flipV="1">
            <a:off x="3569495" y="4131470"/>
            <a:ext cx="796925" cy="735013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387850" y="3760789"/>
          <a:ext cx="4254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780" imgH="215713" progId="Equation.DSMT4">
                  <p:embed/>
                </p:oleObj>
              </mc:Choice>
              <mc:Fallback>
                <p:oleObj name="Equation" r:id="rId14" imgW="253780" imgH="215713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760789"/>
                        <a:ext cx="4254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840289" y="3625850"/>
            <a:ext cx="11763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ositive 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Direction</a:t>
            </a:r>
          </a:p>
        </p:txBody>
      </p:sp>
      <p:cxnSp>
        <p:nvCxnSpPr>
          <p:cNvPr id="27" name="Straight Connector 26"/>
          <p:cNvCxnSpPr>
            <a:endCxn id="8" idx="0"/>
          </p:cNvCxnSpPr>
          <p:nvPr/>
        </p:nvCxnSpPr>
        <p:spPr>
          <a:xfrm rot="5400000" flipH="1" flipV="1">
            <a:off x="3056732" y="4366420"/>
            <a:ext cx="1096963" cy="952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/>
          <p:cNvSpPr/>
          <p:nvPr/>
        </p:nvSpPr>
        <p:spPr>
          <a:xfrm>
            <a:off x="2541588" y="3830638"/>
            <a:ext cx="2159000" cy="2159000"/>
          </a:xfrm>
          <a:prstGeom prst="arc">
            <a:avLst>
              <a:gd name="adj1" fmla="val 18736090"/>
              <a:gd name="adj2" fmla="val 0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3" name="Straight Connector 32"/>
          <p:cNvCxnSpPr/>
          <p:nvPr/>
        </p:nvCxnSpPr>
        <p:spPr>
          <a:xfrm rot="10800000" flipV="1">
            <a:off x="2524125" y="4924425"/>
            <a:ext cx="10477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2530475" y="3822700"/>
            <a:ext cx="2160588" cy="2159000"/>
          </a:xfrm>
          <a:prstGeom prst="arc">
            <a:avLst>
              <a:gd name="adj1" fmla="val 10743953"/>
              <a:gd name="adj2" fmla="val 16263204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Arc 36"/>
          <p:cNvSpPr/>
          <p:nvPr/>
        </p:nvSpPr>
        <p:spPr>
          <a:xfrm>
            <a:off x="2530475" y="3822700"/>
            <a:ext cx="2160588" cy="2159000"/>
          </a:xfrm>
          <a:prstGeom prst="arc">
            <a:avLst>
              <a:gd name="adj1" fmla="val 16200000"/>
              <a:gd name="adj2" fmla="val 18850371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Arc 37"/>
          <p:cNvSpPr/>
          <p:nvPr/>
        </p:nvSpPr>
        <p:spPr>
          <a:xfrm>
            <a:off x="2530475" y="3822700"/>
            <a:ext cx="2160588" cy="2159000"/>
          </a:xfrm>
          <a:prstGeom prst="arc">
            <a:avLst>
              <a:gd name="adj1" fmla="val 5436288"/>
              <a:gd name="adj2" fmla="val 10722124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Arc 38"/>
          <p:cNvSpPr/>
          <p:nvPr/>
        </p:nvSpPr>
        <p:spPr>
          <a:xfrm>
            <a:off x="2530475" y="3822700"/>
            <a:ext cx="2160588" cy="2159000"/>
          </a:xfrm>
          <a:prstGeom prst="arc">
            <a:avLst>
              <a:gd name="adj1" fmla="val 10743953"/>
              <a:gd name="adj2" fmla="val 16263204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0" name="Straight Connector 39"/>
          <p:cNvCxnSpPr>
            <a:endCxn id="38" idx="0"/>
          </p:cNvCxnSpPr>
          <p:nvPr/>
        </p:nvCxnSpPr>
        <p:spPr>
          <a:xfrm rot="5400000">
            <a:off x="3071020" y="5452270"/>
            <a:ext cx="1057275" cy="158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>
            <a:off x="2540000" y="3822700"/>
            <a:ext cx="2160588" cy="2159000"/>
          </a:xfrm>
          <a:prstGeom prst="arc">
            <a:avLst>
              <a:gd name="adj1" fmla="val 106745"/>
              <a:gd name="adj2" fmla="val 5522145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Arc 44"/>
          <p:cNvSpPr/>
          <p:nvPr/>
        </p:nvSpPr>
        <p:spPr>
          <a:xfrm>
            <a:off x="2530475" y="3813175"/>
            <a:ext cx="2160588" cy="2159000"/>
          </a:xfrm>
          <a:prstGeom prst="arc">
            <a:avLst>
              <a:gd name="adj1" fmla="val 5436288"/>
              <a:gd name="adj2" fmla="val 10722124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315075" y="4894264"/>
            <a:ext cx="3214688" cy="1587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6200000" flipV="1">
            <a:off x="6386514" y="4965701"/>
            <a:ext cx="2867025" cy="9525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9523413" y="4683125"/>
          <a:ext cx="2778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DSMT4">
                  <p:embed/>
                </p:oleObj>
              </mc:Choice>
              <mc:Fallback>
                <p:oleObj name="Equation" r:id="rId16" imgW="164885" imgH="215619" progId="Equation.DSMT4">
                  <p:embed/>
                  <p:pic>
                    <p:nvPicPr>
                      <p:cNvPr id="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413" y="4683125"/>
                        <a:ext cx="27781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7415214" y="3214689"/>
          <a:ext cx="7254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13" imgH="215806" progId="Equation.DSMT4">
                  <p:embed/>
                </p:oleObj>
              </mc:Choice>
              <mc:Fallback>
                <p:oleObj name="Equation" r:id="rId18" imgW="431613" imgH="215806" progId="Equation.DSMT4">
                  <p:embed/>
                  <p:pic>
                    <p:nvPicPr>
                      <p:cNvPr id="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4" y="3214689"/>
                        <a:ext cx="7254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5946775" y="4554539"/>
          <a:ext cx="7254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13" imgH="215806" progId="Equation.DSMT4">
                  <p:embed/>
                </p:oleObj>
              </mc:Choice>
              <mc:Fallback>
                <p:oleObj name="Equation" r:id="rId20" imgW="431613" imgH="215806" progId="Equation.DSMT4">
                  <p:embed/>
                  <p:pic>
                    <p:nvPicPr>
                      <p:cNvPr id="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554539"/>
                        <a:ext cx="7254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/>
        </p:nvGraphicFramePr>
        <p:xfrm>
          <a:off x="7512051" y="6316664"/>
          <a:ext cx="574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603" imgH="215713" progId="Equation.DSMT4">
                  <p:embed/>
                </p:oleObj>
              </mc:Choice>
              <mc:Fallback>
                <p:oleObj name="Equation" r:id="rId22" imgW="342603" imgH="215713" progId="Equation.DSMT4">
                  <p:embed/>
                  <p:pic>
                    <p:nvPicPr>
                      <p:cNvPr id="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1" y="6316664"/>
                        <a:ext cx="5746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4"/>
          <p:cNvGraphicFramePr>
            <a:graphicFrameLocks noChangeAspect="1"/>
          </p:cNvGraphicFramePr>
          <p:nvPr/>
        </p:nvGraphicFramePr>
        <p:xfrm>
          <a:off x="8021639" y="4606926"/>
          <a:ext cx="5746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8918" imgH="177723" progId="Equation.DSMT4">
                  <p:embed/>
                </p:oleObj>
              </mc:Choice>
              <mc:Fallback>
                <p:oleObj name="Equation" r:id="rId24" imgW="418918" imgH="177723" progId="Equation.DSMT4">
                  <p:embed/>
                  <p:pic>
                    <p:nvPicPr>
                      <p:cNvPr id="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9" y="4606926"/>
                        <a:ext cx="5746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8513764" y="5621338"/>
            <a:ext cx="11763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egative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Direction</a:t>
            </a:r>
          </a:p>
        </p:txBody>
      </p:sp>
      <p:cxnSp>
        <p:nvCxnSpPr>
          <p:cNvPr id="64" name="Straight Connector 63"/>
          <p:cNvCxnSpPr>
            <a:endCxn id="67" idx="0"/>
          </p:cNvCxnSpPr>
          <p:nvPr/>
        </p:nvCxnSpPr>
        <p:spPr>
          <a:xfrm flipV="1">
            <a:off x="7820026" y="4892676"/>
            <a:ext cx="1090613" cy="31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0800000" flipV="1">
            <a:off x="6743700" y="4899025"/>
            <a:ext cx="10477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Arc 66"/>
          <p:cNvSpPr/>
          <p:nvPr/>
        </p:nvSpPr>
        <p:spPr>
          <a:xfrm>
            <a:off x="6750050" y="3797300"/>
            <a:ext cx="2160588" cy="2159000"/>
          </a:xfrm>
          <a:prstGeom prst="arc">
            <a:avLst>
              <a:gd name="adj1" fmla="val 52021"/>
              <a:gd name="adj2" fmla="val 5493365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1" name="Straight Connector 70"/>
          <p:cNvCxnSpPr/>
          <p:nvPr/>
        </p:nvCxnSpPr>
        <p:spPr>
          <a:xfrm rot="5400000">
            <a:off x="7290595" y="5426870"/>
            <a:ext cx="1057275" cy="158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>
            <a:off x="6724650" y="3798889"/>
            <a:ext cx="2160588" cy="2160587"/>
          </a:xfrm>
          <a:prstGeom prst="arc">
            <a:avLst>
              <a:gd name="adj1" fmla="val 5099122"/>
              <a:gd name="adj2" fmla="val 10843874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1" name="Arc 80"/>
          <p:cNvSpPr/>
          <p:nvPr/>
        </p:nvSpPr>
        <p:spPr>
          <a:xfrm>
            <a:off x="6753225" y="3792539"/>
            <a:ext cx="2159000" cy="2160587"/>
          </a:xfrm>
          <a:prstGeom prst="arc">
            <a:avLst>
              <a:gd name="adj1" fmla="val 52021"/>
              <a:gd name="adj2" fmla="val 5493365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" name="Arc 81"/>
          <p:cNvSpPr/>
          <p:nvPr/>
        </p:nvSpPr>
        <p:spPr>
          <a:xfrm>
            <a:off x="6727825" y="3802063"/>
            <a:ext cx="2159000" cy="2159000"/>
          </a:xfrm>
          <a:prstGeom prst="arc">
            <a:avLst>
              <a:gd name="adj1" fmla="val 5099122"/>
              <a:gd name="adj2" fmla="val 10843874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3" name="Arc 82"/>
          <p:cNvSpPr/>
          <p:nvPr/>
        </p:nvSpPr>
        <p:spPr>
          <a:xfrm>
            <a:off x="6729414" y="3817938"/>
            <a:ext cx="2160587" cy="2159000"/>
          </a:xfrm>
          <a:prstGeom prst="arc">
            <a:avLst>
              <a:gd name="adj1" fmla="val 10719402"/>
              <a:gd name="adj2" fmla="val 16244763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4" name="Straight Connector 83"/>
          <p:cNvCxnSpPr/>
          <p:nvPr/>
        </p:nvCxnSpPr>
        <p:spPr>
          <a:xfrm>
            <a:off x="7810500" y="3844926"/>
            <a:ext cx="0" cy="1027113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Arc 86"/>
          <p:cNvSpPr/>
          <p:nvPr/>
        </p:nvSpPr>
        <p:spPr>
          <a:xfrm>
            <a:off x="6732588" y="3819525"/>
            <a:ext cx="2159000" cy="2160588"/>
          </a:xfrm>
          <a:prstGeom prst="arc">
            <a:avLst>
              <a:gd name="adj1" fmla="val 16195068"/>
              <a:gd name="adj2" fmla="val 53552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8" name="Arc 87"/>
          <p:cNvSpPr/>
          <p:nvPr/>
        </p:nvSpPr>
        <p:spPr>
          <a:xfrm>
            <a:off x="6718300" y="3819525"/>
            <a:ext cx="2160588" cy="2160588"/>
          </a:xfrm>
          <a:prstGeom prst="arc">
            <a:avLst>
              <a:gd name="adj1" fmla="val 10719402"/>
              <a:gd name="adj2" fmla="val 16244763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9296401" y="4926014"/>
          <a:ext cx="7270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13" imgH="215806" progId="Equation.DSMT4">
                  <p:embed/>
                </p:oleObj>
              </mc:Choice>
              <mc:Fallback>
                <p:oleObj name="Equation" r:id="rId26" imgW="431613" imgH="215806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1" y="4926014"/>
                        <a:ext cx="7270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691064" y="6237288"/>
            <a:ext cx="1303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Initial Arm</a:t>
            </a:r>
          </a:p>
        </p:txBody>
      </p:sp>
      <p:sp>
        <p:nvSpPr>
          <p:cNvPr id="58" name="Freeform 57"/>
          <p:cNvSpPr/>
          <p:nvPr/>
        </p:nvSpPr>
        <p:spPr>
          <a:xfrm>
            <a:off x="4294188" y="4913313"/>
            <a:ext cx="1465262" cy="1350962"/>
          </a:xfrm>
          <a:custGeom>
            <a:avLst/>
            <a:gdLst>
              <a:gd name="connsiteX0" fmla="*/ 1064525 w 1464859"/>
              <a:gd name="connsiteY0" fmla="*/ 1351128 h 1351128"/>
              <a:gd name="connsiteX1" fmla="*/ 1323832 w 1464859"/>
              <a:gd name="connsiteY1" fmla="*/ 1050878 h 1351128"/>
              <a:gd name="connsiteX2" fmla="*/ 218364 w 1464859"/>
              <a:gd name="connsiteY2" fmla="*/ 1214651 h 1351128"/>
              <a:gd name="connsiteX3" fmla="*/ 914400 w 1464859"/>
              <a:gd name="connsiteY3" fmla="*/ 832513 h 1351128"/>
              <a:gd name="connsiteX4" fmla="*/ 518614 w 1464859"/>
              <a:gd name="connsiteY4" fmla="*/ 791570 h 1351128"/>
              <a:gd name="connsiteX5" fmla="*/ 0 w 1464859"/>
              <a:gd name="connsiteY5" fmla="*/ 0 h 1351128"/>
              <a:gd name="connsiteX6" fmla="*/ 0 w 1464859"/>
              <a:gd name="connsiteY6" fmla="*/ 0 h 1351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4859" h="1351128">
                <a:moveTo>
                  <a:pt x="1064525" y="1351128"/>
                </a:moveTo>
                <a:cubicBezTo>
                  <a:pt x="1264692" y="1212376"/>
                  <a:pt x="1464859" y="1073624"/>
                  <a:pt x="1323832" y="1050878"/>
                </a:cubicBezTo>
                <a:cubicBezTo>
                  <a:pt x="1182805" y="1028132"/>
                  <a:pt x="286603" y="1251045"/>
                  <a:pt x="218364" y="1214651"/>
                </a:cubicBezTo>
                <a:cubicBezTo>
                  <a:pt x="150125" y="1178257"/>
                  <a:pt x="864358" y="903027"/>
                  <a:pt x="914400" y="832513"/>
                </a:cubicBezTo>
                <a:cubicBezTo>
                  <a:pt x="964442" y="762000"/>
                  <a:pt x="671014" y="930322"/>
                  <a:pt x="518614" y="791570"/>
                </a:cubicBezTo>
                <a:cubicBezTo>
                  <a:pt x="366214" y="652818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158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743075" y="3302000"/>
            <a:ext cx="1646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Terminal Arm</a:t>
            </a:r>
          </a:p>
        </p:txBody>
      </p:sp>
      <p:sp>
        <p:nvSpPr>
          <p:cNvPr id="61" name="Freeform 60"/>
          <p:cNvSpPr/>
          <p:nvPr/>
        </p:nvSpPr>
        <p:spPr>
          <a:xfrm>
            <a:off x="1981200" y="3643313"/>
            <a:ext cx="1917700" cy="819150"/>
          </a:xfrm>
          <a:custGeom>
            <a:avLst/>
            <a:gdLst>
              <a:gd name="connsiteX0" fmla="*/ 498143 w 1917510"/>
              <a:gd name="connsiteY0" fmla="*/ 0 h 818866"/>
              <a:gd name="connsiteX1" fmla="*/ 61415 w 1917510"/>
              <a:gd name="connsiteY1" fmla="*/ 150126 h 818866"/>
              <a:gd name="connsiteX2" fmla="*/ 866633 w 1917510"/>
              <a:gd name="connsiteY2" fmla="*/ 122830 h 818866"/>
              <a:gd name="connsiteX3" fmla="*/ 348018 w 1917510"/>
              <a:gd name="connsiteY3" fmla="*/ 327547 h 818866"/>
              <a:gd name="connsiteX4" fmla="*/ 1917510 w 1917510"/>
              <a:gd name="connsiteY4" fmla="*/ 818866 h 818866"/>
              <a:gd name="connsiteX5" fmla="*/ 1917510 w 1917510"/>
              <a:gd name="connsiteY5" fmla="*/ 818866 h 818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7510" h="818866">
                <a:moveTo>
                  <a:pt x="498143" y="0"/>
                </a:moveTo>
                <a:cubicBezTo>
                  <a:pt x="249071" y="64827"/>
                  <a:pt x="0" y="129654"/>
                  <a:pt x="61415" y="150126"/>
                </a:cubicBezTo>
                <a:cubicBezTo>
                  <a:pt x="122830" y="170598"/>
                  <a:pt x="818866" y="93260"/>
                  <a:pt x="866633" y="122830"/>
                </a:cubicBezTo>
                <a:cubicBezTo>
                  <a:pt x="914400" y="152400"/>
                  <a:pt x="172872" y="211541"/>
                  <a:pt x="348018" y="327547"/>
                </a:cubicBezTo>
                <a:cubicBezTo>
                  <a:pt x="523164" y="443553"/>
                  <a:pt x="1917510" y="818866"/>
                  <a:pt x="1917510" y="818866"/>
                </a:cubicBezTo>
                <a:lnTo>
                  <a:pt x="1917510" y="818866"/>
                </a:lnTo>
              </a:path>
            </a:pathLst>
          </a:cu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2" name="Straight Connector 61"/>
          <p:cNvCxnSpPr/>
          <p:nvPr/>
        </p:nvCxnSpPr>
        <p:spPr>
          <a:xfrm flipV="1">
            <a:off x="3602038" y="4914900"/>
            <a:ext cx="10858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7781926" y="4894264"/>
            <a:ext cx="1090613" cy="317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922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3" dur="3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3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3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4" grpId="0" animBg="1"/>
      <p:bldP spid="14" grpId="1" animBg="1"/>
      <p:bldP spid="20" grpId="0" animBg="1"/>
      <p:bldP spid="20" grpId="1" animBg="1"/>
      <p:bldP spid="26" grpId="0"/>
      <p:bldP spid="30" grpId="0" animBg="1"/>
      <p:bldP spid="34" grpId="0" animBg="1"/>
      <p:bldP spid="34" grpId="1" animBg="1"/>
      <p:bldP spid="37" grpId="0" animBg="1"/>
      <p:bldP spid="38" grpId="0" animBg="1"/>
      <p:bldP spid="38" grpId="1" animBg="1"/>
      <p:bldP spid="39" grpId="0" animBg="1"/>
      <p:bldP spid="44" grpId="0" animBg="1"/>
      <p:bldP spid="45" grpId="0" animBg="1"/>
      <p:bldP spid="63" grpId="0"/>
      <p:bldP spid="67" grpId="0" animBg="1"/>
      <p:bldP spid="67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3" grpId="0" animBg="1"/>
      <p:bldP spid="83" grpId="1" animBg="1"/>
      <p:bldP spid="87" grpId="0" animBg="1"/>
      <p:bldP spid="88" grpId="0" animBg="1"/>
      <p:bldP spid="57" grpId="0"/>
      <p:bldP spid="57" grpId="1"/>
      <p:bldP spid="58" grpId="0" animBg="1"/>
      <p:bldP spid="58" grpId="1" animBg="1"/>
      <p:bldP spid="59" grpId="0"/>
      <p:bldP spid="59" grpId="1"/>
      <p:bldP spid="61" grpId="0" animBg="1"/>
      <p:bldP spid="6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75" y="-40683"/>
            <a:ext cx="9679085" cy="722853"/>
          </a:xfrm>
        </p:spPr>
        <p:txBody>
          <a:bodyPr/>
          <a:lstStyle/>
          <a:p>
            <a:pPr>
              <a:defRPr/>
            </a:pPr>
            <a:r>
              <a:rPr lang="en-CA" dirty="0"/>
              <a:t>REVIEW) Angles in Standard Position:</a:t>
            </a:r>
          </a:p>
        </p:txBody>
      </p:sp>
      <p:sp>
        <p:nvSpPr>
          <p:cNvPr id="3082" name="Content Placeholder 2"/>
          <p:cNvSpPr>
            <a:spLocks noGrp="1"/>
          </p:cNvSpPr>
          <p:nvPr>
            <p:ph sz="quarter" idx="1"/>
          </p:nvPr>
        </p:nvSpPr>
        <p:spPr>
          <a:xfrm>
            <a:off x="349135" y="645881"/>
            <a:ext cx="9770525" cy="857250"/>
          </a:xfrm>
        </p:spPr>
        <p:txBody>
          <a:bodyPr>
            <a:noAutofit/>
          </a:bodyPr>
          <a:lstStyle/>
          <a:p>
            <a:r>
              <a:rPr lang="en-CA" sz="2200" dirty="0"/>
              <a:t>When asked to draw an angle in “standard position” begin from the Initial arm (right), </a:t>
            </a:r>
            <a:r>
              <a:rPr lang="en-CA" sz="2200" dirty="0" err="1"/>
              <a:t>ccw</a:t>
            </a:r>
            <a:r>
              <a:rPr lang="en-CA" sz="2200" dirty="0"/>
              <a:t> – positive, </a:t>
            </a:r>
            <a:r>
              <a:rPr lang="en-CA" sz="2200" dirty="0" err="1"/>
              <a:t>cw</a:t>
            </a:r>
            <a:r>
              <a:rPr lang="en-CA" sz="2200" dirty="0"/>
              <a:t> - negative</a:t>
            </a:r>
          </a:p>
          <a:p>
            <a:r>
              <a:rPr lang="en-CA" sz="2200" dirty="0"/>
              <a:t>Make sure to draw the ark to show which way the terminal arm(ray) is rotating</a:t>
            </a:r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2105959" y="3642318"/>
            <a:ext cx="2571750" cy="257175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>
            <a:grpSpLocks/>
          </p:cNvGrpSpPr>
          <p:nvPr/>
        </p:nvGrpSpPr>
        <p:grpSpPr bwMode="auto">
          <a:xfrm rot="5400000">
            <a:off x="3354527" y="3641524"/>
            <a:ext cx="1588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4873"/>
              </p:ext>
            </p:extLst>
          </p:nvPr>
        </p:nvGraphicFramePr>
        <p:xfrm>
          <a:off x="3177522" y="3142255"/>
          <a:ext cx="511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22" y="3142255"/>
                        <a:ext cx="5111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349"/>
              </p:ext>
            </p:extLst>
          </p:nvPr>
        </p:nvGraphicFramePr>
        <p:xfrm>
          <a:off x="1601134" y="4642444"/>
          <a:ext cx="6651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134" y="4642444"/>
                        <a:ext cx="6651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438808"/>
              </p:ext>
            </p:extLst>
          </p:nvPr>
        </p:nvGraphicFramePr>
        <p:xfrm>
          <a:off x="3093384" y="6071194"/>
          <a:ext cx="690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384" y="6071194"/>
                        <a:ext cx="6905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22469"/>
              </p:ext>
            </p:extLst>
          </p:nvPr>
        </p:nvGraphicFramePr>
        <p:xfrm>
          <a:off x="4669771" y="4618630"/>
          <a:ext cx="687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771" y="4618630"/>
                        <a:ext cx="6873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>
          <a:xfrm>
            <a:off x="2774297" y="4285256"/>
            <a:ext cx="1260475" cy="1260475"/>
          </a:xfrm>
          <a:prstGeom prst="arc">
            <a:avLst>
              <a:gd name="adj1" fmla="val 17914880"/>
              <a:gd name="adj2" fmla="val 14333"/>
            </a:avLst>
          </a:prstGeom>
          <a:ln>
            <a:solidFill>
              <a:srgbClr val="0070C0"/>
            </a:solidFill>
            <a:head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09390"/>
              </p:ext>
            </p:extLst>
          </p:nvPr>
        </p:nvGraphicFramePr>
        <p:xfrm>
          <a:off x="4234796" y="3708993"/>
          <a:ext cx="457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69" imgH="241091" progId="Equation.DSMT4">
                  <p:embed/>
                </p:oleObj>
              </mc:Choice>
              <mc:Fallback>
                <p:oleObj name="Equation" r:id="rId11" imgW="266469" imgH="241091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796" y="3708993"/>
                        <a:ext cx="4572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933171" y="4048718"/>
            <a:ext cx="2198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/>
              <p:cNvSpPr txBox="1">
                <a:spLocks/>
              </p:cNvSpPr>
              <p:nvPr/>
            </p:nvSpPr>
            <p:spPr bwMode="auto">
              <a:xfrm>
                <a:off x="1775759" y="2311993"/>
                <a:ext cx="8215312" cy="857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73050" indent="-273050" eaLnBrk="0" hangingPunct="0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:r>
                  <a:rPr lang="en-CA" sz="2200"/>
                  <a:t>Ex: Draw the following angles in standard position: </a:t>
                </a:r>
                <a:br>
                  <a:rPr lang="en-CA" sz="2200"/>
                </a:br>
                <a:r>
                  <a:rPr lang="en-CA" sz="2200"/>
                  <a:t>       a) 62°				         b) </a:t>
                </a:r>
                <a14:m>
                  <m:oMath xmlns:m="http://schemas.openxmlformats.org/officeDocument/2006/math">
                    <m:r>
                      <a:rPr lang="en-CA" sz="2200" i="1" dirty="0">
                        <a:latin typeface="Cambria Math" panose="02040503050406030204" pitchFamily="18" charset="0"/>
                      </a:rPr>
                      <m:t>−152 °</m:t>
                    </m:r>
                  </m:oMath>
                </a14:m>
                <a:endParaRPr lang="en-CA" sz="2200"/>
              </a:p>
            </p:txBody>
          </p:sp>
        </mc:Choice>
        <mc:Fallback xmlns="">
          <p:sp>
            <p:nvSpPr>
              <p:cNvPr id="2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5759" y="2311993"/>
                <a:ext cx="8215312" cy="857250"/>
              </a:xfrm>
              <a:prstGeom prst="rect">
                <a:avLst/>
              </a:prstGeom>
              <a:blipFill>
                <a:blip r:embed="rId13"/>
                <a:stretch>
                  <a:fillRect l="-964" t="-4255" b="-35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373159" y="3629618"/>
            <a:ext cx="2571750" cy="2571750"/>
            <a:chOff x="1000100" y="2786058"/>
            <a:chExt cx="2571768" cy="2571768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7621727" y="3628824"/>
            <a:ext cx="1588" cy="2571750"/>
            <a:chOff x="2713818" y="2786852"/>
            <a:chExt cx="2382" cy="2570974"/>
          </a:xfrm>
        </p:grpSpPr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9347"/>
              </p:ext>
            </p:extLst>
          </p:nvPr>
        </p:nvGraphicFramePr>
        <p:xfrm>
          <a:off x="7444722" y="3129555"/>
          <a:ext cx="511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241195" progId="Equation.DSMT4">
                  <p:embed/>
                </p:oleObj>
              </mc:Choice>
              <mc:Fallback>
                <p:oleObj name="Equation" r:id="rId14" imgW="253890" imgH="241195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722" y="3129555"/>
                        <a:ext cx="5111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34000"/>
              </p:ext>
            </p:extLst>
          </p:nvPr>
        </p:nvGraphicFramePr>
        <p:xfrm>
          <a:off x="5868334" y="4629744"/>
          <a:ext cx="6651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057" imgH="241195" progId="Equation.DSMT4">
                  <p:embed/>
                </p:oleObj>
              </mc:Choice>
              <mc:Fallback>
                <p:oleObj name="Equation" r:id="rId16" imgW="330057" imgH="241195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334" y="4629744"/>
                        <a:ext cx="6651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72402"/>
              </p:ext>
            </p:extLst>
          </p:nvPr>
        </p:nvGraphicFramePr>
        <p:xfrm>
          <a:off x="7360584" y="6058494"/>
          <a:ext cx="690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584" y="6058494"/>
                        <a:ext cx="6905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19"/>
              </p:ext>
            </p:extLst>
          </p:nvPr>
        </p:nvGraphicFramePr>
        <p:xfrm>
          <a:off x="8889346" y="4605930"/>
          <a:ext cx="687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346" y="4605930"/>
                        <a:ext cx="6873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4"/>
          <p:cNvSpPr/>
          <p:nvPr/>
        </p:nvSpPr>
        <p:spPr>
          <a:xfrm flipV="1">
            <a:off x="7041497" y="4272556"/>
            <a:ext cx="1260475" cy="1260475"/>
          </a:xfrm>
          <a:prstGeom prst="arc">
            <a:avLst>
              <a:gd name="adj1" fmla="val 12528719"/>
              <a:gd name="adj2" fmla="val 14333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53866"/>
              </p:ext>
            </p:extLst>
          </p:nvPr>
        </p:nvGraphicFramePr>
        <p:xfrm>
          <a:off x="8019598" y="3818845"/>
          <a:ext cx="7413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241200" progId="Equation.DSMT4">
                  <p:embed/>
                </p:oleObj>
              </mc:Choice>
              <mc:Fallback>
                <p:oleObj name="Equation" r:id="rId22" imgW="431640" imgH="241200" progId="Equation.DSMT4">
                  <p:embed/>
                  <p:pic>
                    <p:nvPicPr>
                      <p:cNvPr id="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598" y="3818845"/>
                        <a:ext cx="7413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959071" y="4120155"/>
            <a:ext cx="219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309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5445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720000"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120000">
                                      <p:cBhvr>
                                        <p:cTn id="6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8D80C-12F3-7C91-0915-44899E9ECA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01A2D6-05FE-667E-EC3E-81D4B084531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Given that angle “x” is 3000 degrees, which quadrant is it in?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i) Given that angle “x” </a:t>
            </a:r>
            <a:r>
              <a:rPr lang="en-US"/>
              <a:t>is -15500 </a:t>
            </a:r>
            <a:r>
              <a:rPr lang="en-US" dirty="0"/>
              <a:t>degrees, which quadrant is it in?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4858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B3A81-302D-4AD5-9310-AE629F7623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320" y="274639"/>
            <a:ext cx="9174480" cy="504295"/>
          </a:xfrm>
        </p:spPr>
        <p:txBody>
          <a:bodyPr>
            <a:normAutofit fontScale="90000"/>
          </a:bodyPr>
          <a:lstStyle/>
          <a:p>
            <a:r>
              <a:rPr lang="en-CA" dirty="0"/>
              <a:t>I) Radians vs Degrees: What are Radia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455BB-EEA9-4C34-8763-D956CC47E0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4320" y="867230"/>
            <a:ext cx="11346873" cy="2790371"/>
          </a:xfrm>
        </p:spPr>
        <p:txBody>
          <a:bodyPr vert="horz" lIns="91440" tIns="45720" rIns="91440" bIns="45720" anchor="t">
            <a:normAutofit/>
          </a:bodyPr>
          <a:lstStyle/>
          <a:p>
            <a:r>
              <a:rPr lang="en-CA" sz="2200" dirty="0"/>
              <a:t>From this chapter on, angles will be measured in “Radian” instead of “Degrees”</a:t>
            </a:r>
          </a:p>
          <a:p>
            <a:r>
              <a:rPr lang="en-CA" sz="2200" dirty="0"/>
              <a:t>Make sure your calculators are in “RADIAN” mode when using Radians</a:t>
            </a:r>
          </a:p>
          <a:p>
            <a:r>
              <a:rPr lang="en-CA" sz="2200" dirty="0"/>
              <a:t>Radians measure the distance of the arc length, </a:t>
            </a:r>
          </a:p>
          <a:p>
            <a:r>
              <a:rPr lang="en-CA" sz="2200" dirty="0"/>
              <a:t>Definition: “One Radian” is defined as the arc length that is equal to one radii. </a:t>
            </a:r>
          </a:p>
          <a:p>
            <a:r>
              <a:rPr lang="en-CA" sz="2200" dirty="0"/>
              <a:t>“Two Radians” is an arc length that is equal to two radius (diameter)</a:t>
            </a:r>
          </a:p>
          <a:p>
            <a:endParaRPr lang="en-CA" sz="2200" dirty="0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22B36703-B4F3-4C37-8EAC-7DD63AB22D43}"/>
              </a:ext>
            </a:extLst>
          </p:cNvPr>
          <p:cNvSpPr/>
          <p:nvPr/>
        </p:nvSpPr>
        <p:spPr>
          <a:xfrm>
            <a:off x="1566698" y="3955355"/>
            <a:ext cx="1954212" cy="1954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20C93B08-F42B-4A6F-8D0E-095D0C4E165D}"/>
              </a:ext>
            </a:extLst>
          </p:cNvPr>
          <p:cNvCxnSpPr>
            <a:endCxn id="82" idx="6"/>
          </p:cNvCxnSpPr>
          <p:nvPr/>
        </p:nvCxnSpPr>
        <p:spPr>
          <a:xfrm flipV="1">
            <a:off x="2541424" y="4931668"/>
            <a:ext cx="979487" cy="317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83">
            <a:extLst>
              <a:ext uri="{FF2B5EF4-FFF2-40B4-BE49-F238E27FC236}">
                <a16:creationId xmlns:a16="http://schemas.microsoft.com/office/drawing/2014/main" id="{255B9A14-52E6-40C4-BF02-809F4841E2EA}"/>
              </a:ext>
            </a:extLst>
          </p:cNvPr>
          <p:cNvSpPr/>
          <p:nvPr/>
        </p:nvSpPr>
        <p:spPr>
          <a:xfrm>
            <a:off x="2517611" y="4903092"/>
            <a:ext cx="55563" cy="63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91240F73-3E13-419A-B2D1-51F559D4DACE}"/>
              </a:ext>
            </a:extLst>
          </p:cNvPr>
          <p:cNvCxnSpPr/>
          <p:nvPr/>
        </p:nvCxnSpPr>
        <p:spPr>
          <a:xfrm flipV="1">
            <a:off x="2536051" y="4921142"/>
            <a:ext cx="981075" cy="3175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Arc 85">
            <a:extLst>
              <a:ext uri="{FF2B5EF4-FFF2-40B4-BE49-F238E27FC236}">
                <a16:creationId xmlns:a16="http://schemas.microsoft.com/office/drawing/2014/main" id="{14822E19-6D5B-4281-9D28-676177E0349E}"/>
              </a:ext>
            </a:extLst>
          </p:cNvPr>
          <p:cNvSpPr/>
          <p:nvPr/>
        </p:nvSpPr>
        <p:spPr>
          <a:xfrm>
            <a:off x="1901455" y="3959442"/>
            <a:ext cx="1954213" cy="1955800"/>
          </a:xfrm>
          <a:prstGeom prst="arc">
            <a:avLst>
              <a:gd name="adj1" fmla="val 18075548"/>
              <a:gd name="adj2" fmla="val 16624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ED85EAD5-D2F4-4EEB-8AE6-CC755EA41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6183" y="3448218"/>
            <a:ext cx="50718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The arc length of 1 radian is equal to the length of ONE radius</a:t>
            </a:r>
          </a:p>
        </p:txBody>
      </p:sp>
      <p:sp>
        <p:nvSpPr>
          <p:cNvPr id="88" name="Arc 87">
            <a:extLst>
              <a:ext uri="{FF2B5EF4-FFF2-40B4-BE49-F238E27FC236}">
                <a16:creationId xmlns:a16="http://schemas.microsoft.com/office/drawing/2014/main" id="{C414BE87-2561-4FB7-BE0F-2A040121DF02}"/>
              </a:ext>
            </a:extLst>
          </p:cNvPr>
          <p:cNvSpPr/>
          <p:nvPr/>
        </p:nvSpPr>
        <p:spPr>
          <a:xfrm>
            <a:off x="2246148" y="4653855"/>
            <a:ext cx="576262" cy="576263"/>
          </a:xfrm>
          <a:prstGeom prst="arc">
            <a:avLst>
              <a:gd name="adj1" fmla="val 18146091"/>
              <a:gd name="adj2" fmla="val 0"/>
            </a:avLst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0" name="Group 30">
            <a:extLst>
              <a:ext uri="{FF2B5EF4-FFF2-40B4-BE49-F238E27FC236}">
                <a16:creationId xmlns:a16="http://schemas.microsoft.com/office/drawing/2014/main" id="{D557BF44-B8A2-45DB-9E93-AF9669079FE0}"/>
              </a:ext>
            </a:extLst>
          </p:cNvPr>
          <p:cNvGrpSpPr>
            <a:grpSpLocks/>
          </p:cNvGrpSpPr>
          <p:nvPr/>
        </p:nvGrpSpPr>
        <p:grpSpPr bwMode="auto">
          <a:xfrm>
            <a:off x="1577016" y="4917845"/>
            <a:ext cx="1951038" cy="3175"/>
            <a:chOff x="2164124" y="4538946"/>
            <a:chExt cx="1949945" cy="3612"/>
          </a:xfrm>
        </p:grpSpPr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718591C2-E2BB-4C11-AD81-50208102DAFF}"/>
                </a:ext>
              </a:extLst>
            </p:cNvPr>
            <p:cNvCxnSpPr/>
            <p:nvPr/>
          </p:nvCxnSpPr>
          <p:spPr>
            <a:xfrm flipV="1">
              <a:off x="3133544" y="4542558"/>
              <a:ext cx="980525" cy="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1D78EDCC-5847-4950-B04A-BF830CD5DEBD}"/>
                </a:ext>
              </a:extLst>
            </p:cNvPr>
            <p:cNvCxnSpPr/>
            <p:nvPr/>
          </p:nvCxnSpPr>
          <p:spPr>
            <a:xfrm flipV="1">
              <a:off x="2164124" y="4538946"/>
              <a:ext cx="980525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Arc 92">
            <a:extLst>
              <a:ext uri="{FF2B5EF4-FFF2-40B4-BE49-F238E27FC236}">
                <a16:creationId xmlns:a16="http://schemas.microsoft.com/office/drawing/2014/main" id="{B342D542-F105-460C-9CC1-A573E08F15A8}"/>
              </a:ext>
            </a:extLst>
          </p:cNvPr>
          <p:cNvSpPr/>
          <p:nvPr/>
        </p:nvSpPr>
        <p:spPr>
          <a:xfrm rot="18120000">
            <a:off x="1562729" y="3559273"/>
            <a:ext cx="1954212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4" name="Arc 93">
            <a:extLst>
              <a:ext uri="{FF2B5EF4-FFF2-40B4-BE49-F238E27FC236}">
                <a16:creationId xmlns:a16="http://schemas.microsoft.com/office/drawing/2014/main" id="{4DA10EE9-2F0D-4CAB-9A08-B63546FAA4FC}"/>
              </a:ext>
            </a:extLst>
          </p:cNvPr>
          <p:cNvSpPr/>
          <p:nvPr/>
        </p:nvSpPr>
        <p:spPr>
          <a:xfrm rot="14640000">
            <a:off x="1003697" y="3957434"/>
            <a:ext cx="1954213" cy="1955800"/>
          </a:xfrm>
          <a:prstGeom prst="arc">
            <a:avLst>
              <a:gd name="adj1" fmla="val 17990269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Arc 94">
            <a:extLst>
              <a:ext uri="{FF2B5EF4-FFF2-40B4-BE49-F238E27FC236}">
                <a16:creationId xmlns:a16="http://schemas.microsoft.com/office/drawing/2014/main" id="{88679E46-C134-4066-B677-F43A825E4055}"/>
              </a:ext>
            </a:extLst>
          </p:cNvPr>
          <p:cNvSpPr/>
          <p:nvPr/>
        </p:nvSpPr>
        <p:spPr>
          <a:xfrm rot="11160000">
            <a:off x="1003696" y="3934476"/>
            <a:ext cx="1954213" cy="1955800"/>
          </a:xfrm>
          <a:prstGeom prst="arc">
            <a:avLst>
              <a:gd name="adj1" fmla="val 17846837"/>
              <a:gd name="adj2" fmla="val 21335767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Arc 95">
            <a:extLst>
              <a:ext uri="{FF2B5EF4-FFF2-40B4-BE49-F238E27FC236}">
                <a16:creationId xmlns:a16="http://schemas.microsoft.com/office/drawing/2014/main" id="{DA614E05-AEB5-4B61-8BBB-146996CD9CEB}"/>
              </a:ext>
            </a:extLst>
          </p:cNvPr>
          <p:cNvSpPr/>
          <p:nvPr/>
        </p:nvSpPr>
        <p:spPr>
          <a:xfrm rot="7680000">
            <a:off x="1591469" y="4429124"/>
            <a:ext cx="1954212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7" name="Arc 96">
            <a:extLst>
              <a:ext uri="{FF2B5EF4-FFF2-40B4-BE49-F238E27FC236}">
                <a16:creationId xmlns:a16="http://schemas.microsoft.com/office/drawing/2014/main" id="{318C029B-B62A-4D8A-9F30-50C54049E6BE}"/>
              </a:ext>
            </a:extLst>
          </p:cNvPr>
          <p:cNvSpPr/>
          <p:nvPr/>
        </p:nvSpPr>
        <p:spPr>
          <a:xfrm rot="4200000">
            <a:off x="2171677" y="3964086"/>
            <a:ext cx="1954213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8" name="Arc 97">
            <a:extLst>
              <a:ext uri="{FF2B5EF4-FFF2-40B4-BE49-F238E27FC236}">
                <a16:creationId xmlns:a16="http://schemas.microsoft.com/office/drawing/2014/main" id="{0267F6F0-F2E6-4072-846A-5DE2D9A144FD}"/>
              </a:ext>
            </a:extLst>
          </p:cNvPr>
          <p:cNvSpPr/>
          <p:nvPr/>
        </p:nvSpPr>
        <p:spPr>
          <a:xfrm>
            <a:off x="1902766" y="3989125"/>
            <a:ext cx="1954212" cy="1955800"/>
          </a:xfrm>
          <a:prstGeom prst="arc">
            <a:avLst>
              <a:gd name="adj1" fmla="val 21527828"/>
              <a:gd name="adj2" fmla="val 654967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9" name="Object 18">
            <a:extLst>
              <a:ext uri="{FF2B5EF4-FFF2-40B4-BE49-F238E27FC236}">
                <a16:creationId xmlns:a16="http://schemas.microsoft.com/office/drawing/2014/main" id="{32B9F71E-33B2-4C6A-AAC4-5A7DF91AB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18345"/>
              </p:ext>
            </p:extLst>
          </p:nvPr>
        </p:nvGraphicFramePr>
        <p:xfrm>
          <a:off x="2830348" y="4653854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99" name="Object 18">
                        <a:extLst>
                          <a:ext uri="{FF2B5EF4-FFF2-40B4-BE49-F238E27FC236}">
                            <a16:creationId xmlns:a16="http://schemas.microsoft.com/office/drawing/2014/main" id="{32B9F71E-33B2-4C6A-AAC4-5A7DF91AB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348" y="4653854"/>
                        <a:ext cx="139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>
            <a:extLst>
              <a:ext uri="{FF2B5EF4-FFF2-40B4-BE49-F238E27FC236}">
                <a16:creationId xmlns:a16="http://schemas.microsoft.com/office/drawing/2014/main" id="{EAA5368E-E6DA-4286-9B0D-231543A2D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2891" y="4240311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12846D54-7236-4539-85A8-92B12AC9B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136" y="3617218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C7BE3F6F-91CC-418A-BF7B-B8502629A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913" y="4126765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1 Radian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435A0262-D39E-4533-86AE-97029B775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861" y="5049143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A71071DD-E46C-49CE-B57B-13EF70E3B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636" y="5839718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DA51DA1D-4C2E-4849-831E-367F2A6EA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941" y="547141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1 Radian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64276DBD-10DC-43E3-A446-9F95AB869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438" y="4836897"/>
            <a:ext cx="13003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0.28319..</a:t>
            </a:r>
            <a:r>
              <a:rPr lang="en-CA" baseline="30000" dirty="0"/>
              <a:t> 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055F7BFC-AC40-45BA-8A2E-FE8C1ECDE1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4825" y="4192726"/>
                <a:ext cx="6674309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sz="2000" dirty="0">
                    <a:solidFill>
                      <a:srgbClr val="FF0000"/>
                    </a:solidFill>
                  </a:rPr>
                  <a:t>The circumference of a Full circle will have 6.28319 Radians or 2</a:t>
                </a:r>
                <a14:m>
                  <m:oMath xmlns:m="http://schemas.openxmlformats.org/officeDocument/2006/math">
                    <m:r>
                      <a:rPr lang="en-CA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 radians to be exact!!:</a:t>
                </a: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055F7BFC-AC40-45BA-8A2E-FE8C1ECDE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4825" y="4192726"/>
                <a:ext cx="6674309" cy="707886"/>
              </a:xfrm>
              <a:prstGeom prst="rect">
                <a:avLst/>
              </a:prstGeom>
              <a:blipFill>
                <a:blip r:embed="rId5"/>
                <a:stretch>
                  <a:fillRect l="-913" t="-4310" b="-155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9" name="Object 6">
            <a:extLst>
              <a:ext uri="{FF2B5EF4-FFF2-40B4-BE49-F238E27FC236}">
                <a16:creationId xmlns:a16="http://schemas.microsoft.com/office/drawing/2014/main" id="{3FD251D3-35AC-46A8-B1AE-709795EF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40187"/>
              </p:ext>
            </p:extLst>
          </p:nvPr>
        </p:nvGraphicFramePr>
        <p:xfrm>
          <a:off x="5905473" y="4972050"/>
          <a:ext cx="2422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109" name="Object 6">
                        <a:extLst>
                          <a:ext uri="{FF2B5EF4-FFF2-40B4-BE49-F238E27FC236}">
                            <a16:creationId xmlns:a16="http://schemas.microsoft.com/office/drawing/2014/main" id="{3FD251D3-35AC-46A8-B1AE-709795EF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73" y="4972050"/>
                        <a:ext cx="24225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7">
            <a:extLst>
              <a:ext uri="{FF2B5EF4-FFF2-40B4-BE49-F238E27FC236}">
                <a16:creationId xmlns:a16="http://schemas.microsoft.com/office/drawing/2014/main" id="{174B59C6-57F1-48CB-98E0-FEC96C4D9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70921"/>
              </p:ext>
            </p:extLst>
          </p:nvPr>
        </p:nvGraphicFramePr>
        <p:xfrm>
          <a:off x="5947729" y="5453400"/>
          <a:ext cx="28289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088" imgH="253890" progId="Equation.DSMT4">
                  <p:embed/>
                </p:oleObj>
              </mc:Choice>
              <mc:Fallback>
                <p:oleObj name="Equation" r:id="rId8" imgW="1409088" imgH="253890" progId="Equation.DSMT4">
                  <p:embed/>
                  <p:pic>
                    <p:nvPicPr>
                      <p:cNvPr id="110" name="Object 7">
                        <a:extLst>
                          <a:ext uri="{FF2B5EF4-FFF2-40B4-BE49-F238E27FC236}">
                            <a16:creationId xmlns:a16="http://schemas.microsoft.com/office/drawing/2014/main" id="{174B59C6-57F1-48CB-98E0-FEC96C4D9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729" y="5453400"/>
                        <a:ext cx="28289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8">
            <a:extLst>
              <a:ext uri="{FF2B5EF4-FFF2-40B4-BE49-F238E27FC236}">
                <a16:creationId xmlns:a16="http://schemas.microsoft.com/office/drawing/2014/main" id="{0D3A68AF-7338-4D35-B8C5-A5A57154C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47643"/>
              </p:ext>
            </p:extLst>
          </p:nvPr>
        </p:nvGraphicFramePr>
        <p:xfrm>
          <a:off x="5947729" y="5989901"/>
          <a:ext cx="33131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91960" progId="Equation.DSMT4">
                  <p:embed/>
                </p:oleObj>
              </mc:Choice>
              <mc:Fallback>
                <p:oleObj name="Equation" r:id="rId10" imgW="1650960" imgH="291960" progId="Equation.DSMT4">
                  <p:embed/>
                  <p:pic>
                    <p:nvPicPr>
                      <p:cNvPr id="111" name="Object 8">
                        <a:extLst>
                          <a:ext uri="{FF2B5EF4-FFF2-40B4-BE49-F238E27FC236}">
                            <a16:creationId xmlns:a16="http://schemas.microsoft.com/office/drawing/2014/main" id="{0D3A68AF-7338-4D35-B8C5-A5A57154C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729" y="5989901"/>
                        <a:ext cx="33131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46">
            <a:extLst>
              <a:ext uri="{FF2B5EF4-FFF2-40B4-BE49-F238E27FC236}">
                <a16:creationId xmlns:a16="http://schemas.microsoft.com/office/drawing/2014/main" id="{55A2FC16-F27F-4E9B-91F6-8F569F606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12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254D3B3D-87E3-4BCA-B572-1F5566D01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24" y="4871440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??</a:t>
            </a:r>
          </a:p>
        </p:txBody>
      </p:sp>
    </p:spTree>
    <p:extLst>
      <p:ext uri="{BB962C8B-B14F-4D97-AF65-F5344CB8AC3E}">
        <p14:creationId xmlns:p14="http://schemas.microsoft.com/office/powerpoint/2010/main" val="271920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300000">
                                      <p:cBhvr>
                                        <p:cTn id="4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4.07407E-6 L 0.06575 -0.07708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81" y="-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59259E-6 L -0.02722 2.59259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480000">
                                      <p:cBhvr>
                                        <p:cTn id="72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07407E-6 L -3.125E-6 0.05811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94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4.07407E-6 L 0.04518 4.07407E-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3" y="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4531 -3.7037E-6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6" y="0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4.07407E-6 L 2.91667E-6 -0.06945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72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1.85185E-6 L -0.04856 -1.85185E-6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5" y="0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4.44444E-6 L -0.02865 4.44444E-6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2" y="0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4" grpId="0" animBg="1"/>
      <p:bldP spid="86" grpId="0" animBg="1"/>
      <p:bldP spid="86" grpId="1" animBg="1"/>
      <p:bldP spid="87" grpId="0"/>
      <p:bldP spid="88" grpId="0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13" grpId="0"/>
      <p:bldP spid="11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A7560B-FD31-40FC-AC72-B554D812D4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0946" y="274639"/>
            <a:ext cx="9680370" cy="509133"/>
          </a:xfrm>
        </p:spPr>
        <p:txBody>
          <a:bodyPr>
            <a:normAutofit/>
          </a:bodyPr>
          <a:lstStyle/>
          <a:p>
            <a:r>
              <a:rPr lang="en-CA" sz="2400" dirty="0"/>
              <a:t>II) Conversion between Radians &amp; Degre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40A108-ACD8-4B11-88F7-DB275EEEB134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99011" y="805544"/>
                <a:ext cx="11014363" cy="957943"/>
              </a:xfrm>
            </p:spPr>
            <p:txBody>
              <a:bodyPr/>
              <a:lstStyle/>
              <a:p>
                <a:r>
                  <a:rPr lang="en-CA" dirty="0"/>
                  <a:t>Remember: 2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𝑖𝑎𝑛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 is a full circle, so it is equivalent to 360°,</a:t>
                </a:r>
              </a:p>
              <a:p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𝑖𝑎𝑛𝑠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 is a half circle, so it is equivalent to 180°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40A108-ACD8-4B11-88F7-DB275EEEB1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99011" y="805544"/>
                <a:ext cx="11014363" cy="957943"/>
              </a:xfrm>
              <a:blipFill>
                <a:blip r:embed="rId3"/>
                <a:stretch>
                  <a:fillRect l="-221" t="-5096" b="-828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2173AD-BAA2-4AF1-A616-FDB5E7069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9740"/>
              </p:ext>
            </p:extLst>
          </p:nvPr>
        </p:nvGraphicFramePr>
        <p:xfrm>
          <a:off x="1111566" y="1792516"/>
          <a:ext cx="2077905" cy="5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52173AD-BAA2-4AF1-A616-FDB5E7069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566" y="1792516"/>
                        <a:ext cx="2077905" cy="55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2D4F7D-92A7-452B-B5F1-89EAA2B38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58018"/>
              </p:ext>
            </p:extLst>
          </p:nvPr>
        </p:nvGraphicFramePr>
        <p:xfrm>
          <a:off x="3840275" y="1773888"/>
          <a:ext cx="1798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E2D4F7D-92A7-452B-B5F1-89EAA2B38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0275" y="1773888"/>
                        <a:ext cx="17986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5A799921-6DD6-404D-87E7-86AE364B408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9012" y="2402356"/>
                <a:ext cx="11213868" cy="9579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When converting between radians and degrees, use the ratio of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80°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5A799921-6DD6-404D-87E7-86AE364B4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12" y="2402356"/>
                <a:ext cx="11213868" cy="957943"/>
              </a:xfrm>
              <a:prstGeom prst="rect">
                <a:avLst/>
              </a:prstGeom>
              <a:blipFill>
                <a:blip r:embed="rId8"/>
                <a:stretch>
                  <a:fillRect l="-217" t="-509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E1AF59FC-F9C2-48DB-8F84-F62DDAC0B69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946" y="4307369"/>
                <a:ext cx="11720944" cy="97245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When writing in radians, try to keep it in terms of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CA" dirty="0"/>
                  <a:t> as a fraction if “</a:t>
                </a:r>
                <a:r>
                  <a:rPr lang="en-CA" i="1" dirty="0"/>
                  <a:t>possible</a:t>
                </a:r>
                <a:r>
                  <a:rPr lang="en-CA" dirty="0"/>
                  <a:t>”</a:t>
                </a:r>
              </a:p>
            </p:txBody>
          </p:sp>
        </mc:Choice>
        <mc:Fallback xmlns="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E1AF59FC-F9C2-48DB-8F84-F62DDAC0B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6" y="4307369"/>
                <a:ext cx="11720944" cy="972458"/>
              </a:xfrm>
              <a:prstGeom prst="rect">
                <a:avLst/>
              </a:prstGeom>
              <a:blipFill>
                <a:blip r:embed="rId9"/>
                <a:stretch>
                  <a:fillRect l="-260" t="-503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A5793296-9CD4-45B4-AB1E-A42B8D4719E1}"/>
              </a:ext>
            </a:extLst>
          </p:cNvPr>
          <p:cNvSpPr txBox="1"/>
          <p:nvPr/>
        </p:nvSpPr>
        <p:spPr>
          <a:xfrm>
            <a:off x="1008855" y="3199318"/>
            <a:ext cx="1197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/>
              <a:t>Angle in</a:t>
            </a:r>
            <a:br>
              <a:rPr lang="en-CA"/>
            </a:br>
            <a:r>
              <a:rPr lang="en-CA"/>
              <a:t>radia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50EC64D-BE6E-48A0-9A32-FBE79087F750}"/>
                  </a:ext>
                </a:extLst>
              </p:cNvPr>
              <p:cNvSpPr txBox="1"/>
              <p:nvPr/>
            </p:nvSpPr>
            <p:spPr>
              <a:xfrm>
                <a:off x="1850684" y="3221088"/>
                <a:ext cx="1226457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CA" sz="330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50EC64D-BE6E-48A0-9A32-FBE79087F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684" y="3221088"/>
                <a:ext cx="1226457" cy="6001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EE8745-EA91-48FC-8D7B-F2074571F8BE}"/>
                  </a:ext>
                </a:extLst>
              </p:cNvPr>
              <p:cNvSpPr txBox="1"/>
              <p:nvPr/>
            </p:nvSpPr>
            <p:spPr>
              <a:xfrm>
                <a:off x="2627199" y="3170290"/>
                <a:ext cx="921657" cy="728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  <m:r>
                            <a:rPr lang="en-CA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num>
                        <m:den>
                          <m:r>
                            <a:rPr lang="en-CA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CA" sz="22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EE8745-EA91-48FC-8D7B-F2074571F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199" y="3170290"/>
                <a:ext cx="921657" cy="7283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3D52545-E231-4795-A861-4CB9152342C3}"/>
                  </a:ext>
                </a:extLst>
              </p:cNvPr>
              <p:cNvSpPr txBox="1"/>
              <p:nvPr/>
            </p:nvSpPr>
            <p:spPr>
              <a:xfrm>
                <a:off x="3062628" y="3250117"/>
                <a:ext cx="1226457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CA" sz="330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3D52545-E231-4795-A861-4CB915234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628" y="3250117"/>
                <a:ext cx="1226457" cy="6001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17CA4CBE-2974-4613-A978-5630DB96DC09}"/>
              </a:ext>
            </a:extLst>
          </p:cNvPr>
          <p:cNvSpPr txBox="1"/>
          <p:nvPr/>
        </p:nvSpPr>
        <p:spPr>
          <a:xfrm>
            <a:off x="3882685" y="3242860"/>
            <a:ext cx="1153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/>
              <a:t>Angle in </a:t>
            </a:r>
            <a:br>
              <a:rPr lang="en-CA"/>
            </a:br>
            <a:r>
              <a:rPr lang="en-CA"/>
              <a:t>Degre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7AB35CF-434F-414D-B837-2D173DBA9AD1}"/>
              </a:ext>
            </a:extLst>
          </p:cNvPr>
          <p:cNvSpPr txBox="1"/>
          <p:nvPr/>
        </p:nvSpPr>
        <p:spPr>
          <a:xfrm>
            <a:off x="5725999" y="3199318"/>
            <a:ext cx="1124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/>
              <a:t>Angle in </a:t>
            </a:r>
            <a:br>
              <a:rPr lang="en-CA"/>
            </a:br>
            <a:r>
              <a:rPr lang="en-CA"/>
              <a:t>Degre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0E6F8D6-1FF7-4C75-A4AE-6778884A9DA4}"/>
                  </a:ext>
                </a:extLst>
              </p:cNvPr>
              <p:cNvSpPr txBox="1"/>
              <p:nvPr/>
            </p:nvSpPr>
            <p:spPr>
              <a:xfrm>
                <a:off x="6495256" y="3221088"/>
                <a:ext cx="1226457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CA" sz="330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0E6F8D6-1FF7-4C75-A4AE-6778884A9D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5256" y="3221088"/>
                <a:ext cx="1226457" cy="60016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ED358A9-9111-4877-B6D4-DE00BBA7C2D6}"/>
                  </a:ext>
                </a:extLst>
              </p:cNvPr>
              <p:cNvSpPr txBox="1"/>
              <p:nvPr/>
            </p:nvSpPr>
            <p:spPr>
              <a:xfrm>
                <a:off x="7271771" y="3170290"/>
                <a:ext cx="921657" cy="667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CA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  <m:r>
                            <a:rPr lang="en-CA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lang="en-CA" sz="22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ED358A9-9111-4877-B6D4-DE00BBA7C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771" y="3170290"/>
                <a:ext cx="921657" cy="66761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97773DF-759E-4EDC-B89E-16FE2D11950F}"/>
                  </a:ext>
                </a:extLst>
              </p:cNvPr>
              <p:cNvSpPr txBox="1"/>
              <p:nvPr/>
            </p:nvSpPr>
            <p:spPr>
              <a:xfrm>
                <a:off x="7707200" y="3250117"/>
                <a:ext cx="1226457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CA" sz="330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97773DF-759E-4EDC-B89E-16FE2D119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200" y="3250117"/>
                <a:ext cx="1226457" cy="60016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F84660CD-B648-42E0-8166-B6C02672B8E0}"/>
              </a:ext>
            </a:extLst>
          </p:cNvPr>
          <p:cNvSpPr txBox="1"/>
          <p:nvPr/>
        </p:nvSpPr>
        <p:spPr>
          <a:xfrm>
            <a:off x="8527257" y="3242860"/>
            <a:ext cx="1226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/>
              <a:t>Angle in </a:t>
            </a:r>
            <a:br>
              <a:rPr lang="en-CA"/>
            </a:br>
            <a:r>
              <a:rPr lang="en-CA"/>
              <a:t>Radians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B00A7FA-DC1A-4F05-A95B-9D4CEAFE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42377"/>
              </p:ext>
            </p:extLst>
          </p:nvPr>
        </p:nvGraphicFramePr>
        <p:xfrm>
          <a:off x="6380875" y="1690962"/>
          <a:ext cx="15589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228600" progId="Equation.DSMT4">
                  <p:embed/>
                </p:oleObj>
              </mc:Choice>
              <mc:Fallback>
                <p:oleObj name="Equation" r:id="rId16" imgW="49500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B00A7FA-DC1A-4F05-A95B-9D4CEAFE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80875" y="1690962"/>
                        <a:ext cx="155892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>
            <a:extLst>
              <a:ext uri="{FF2B5EF4-FFF2-40B4-BE49-F238E27FC236}">
                <a16:creationId xmlns:a16="http://schemas.microsoft.com/office/drawing/2014/main" id="{11EF92F4-72D7-4760-95D8-C5D36C72753D}"/>
              </a:ext>
            </a:extLst>
          </p:cNvPr>
          <p:cNvSpPr/>
          <p:nvPr/>
        </p:nvSpPr>
        <p:spPr>
          <a:xfrm>
            <a:off x="1016113" y="3075945"/>
            <a:ext cx="4005943" cy="97245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F7996BC-6B35-40C1-B83E-6ADA3FC2795E}"/>
              </a:ext>
            </a:extLst>
          </p:cNvPr>
          <p:cNvSpPr/>
          <p:nvPr/>
        </p:nvSpPr>
        <p:spPr>
          <a:xfrm>
            <a:off x="5638913" y="3083202"/>
            <a:ext cx="4005943" cy="97245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9175D28-E8F1-4D66-8FB3-E968A6021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89263"/>
              </p:ext>
            </p:extLst>
          </p:nvPr>
        </p:nvGraphicFramePr>
        <p:xfrm>
          <a:off x="1121810" y="5092923"/>
          <a:ext cx="957607" cy="44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9175D28-E8F1-4D66-8FB3-E968A60218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1810" y="5092923"/>
                        <a:ext cx="957607" cy="445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B24301B-58C5-4F3E-8B75-0A0054115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62491"/>
              </p:ext>
            </p:extLst>
          </p:nvPr>
        </p:nvGraphicFramePr>
        <p:xfrm>
          <a:off x="2039785" y="5028521"/>
          <a:ext cx="3190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228600" progId="Equation.DSMT4">
                  <p:embed/>
                </p:oleObj>
              </mc:Choice>
              <mc:Fallback>
                <p:oleObj name="Equation" r:id="rId20" imgW="12672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B24301B-58C5-4F3E-8B75-0A0054115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39785" y="5028521"/>
                        <a:ext cx="3190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54CDC42-9034-4B44-9EA0-FDD200022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32160"/>
              </p:ext>
            </p:extLst>
          </p:nvPr>
        </p:nvGraphicFramePr>
        <p:xfrm>
          <a:off x="3422574" y="5086971"/>
          <a:ext cx="957607" cy="44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177480" progId="Equation.DSMT4">
                  <p:embed/>
                </p:oleObj>
              </mc:Choice>
              <mc:Fallback>
                <p:oleObj name="Equation" r:id="rId22" imgW="38088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254CDC42-9034-4B44-9EA0-FDD200022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22574" y="5086971"/>
                        <a:ext cx="957607" cy="445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95534EB3-EFBF-411A-8AEB-19C0F2012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869"/>
              </p:ext>
            </p:extLst>
          </p:nvPr>
        </p:nvGraphicFramePr>
        <p:xfrm>
          <a:off x="4355689" y="5006114"/>
          <a:ext cx="3190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228600" progId="Equation.DSMT4">
                  <p:embed/>
                </p:oleObj>
              </mc:Choice>
              <mc:Fallback>
                <p:oleObj name="Equation" r:id="rId24" imgW="12672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95534EB3-EFBF-411A-8AEB-19C0F2012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55689" y="5006114"/>
                        <a:ext cx="3190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95ABAD7-ED8A-43DC-BFB7-757166CC6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93531"/>
              </p:ext>
            </p:extLst>
          </p:nvPr>
        </p:nvGraphicFramePr>
        <p:xfrm>
          <a:off x="5681364" y="5077484"/>
          <a:ext cx="927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195ABAD7-ED8A-43DC-BFB7-757166CC6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81364" y="5077484"/>
                        <a:ext cx="9271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8B3CE3A-6B66-47EA-8FFF-996043970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34692"/>
              </p:ext>
            </p:extLst>
          </p:nvPr>
        </p:nvGraphicFramePr>
        <p:xfrm>
          <a:off x="6599090" y="4997301"/>
          <a:ext cx="3190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228600" progId="Equation.DSMT4">
                  <p:embed/>
                </p:oleObj>
              </mc:Choice>
              <mc:Fallback>
                <p:oleObj name="Equation" r:id="rId28" imgW="12672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58B3CE3A-6B66-47EA-8FFF-996043970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99090" y="4997301"/>
                        <a:ext cx="3190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B48D081-29C6-4389-A844-2752AA1B9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54597"/>
              </p:ext>
            </p:extLst>
          </p:nvPr>
        </p:nvGraphicFramePr>
        <p:xfrm>
          <a:off x="1111566" y="5814490"/>
          <a:ext cx="957607" cy="44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177480" progId="Equation.DSMT4">
                  <p:embed/>
                </p:oleObj>
              </mc:Choice>
              <mc:Fallback>
                <p:oleObj name="Equation" r:id="rId30" imgW="38088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B48D081-29C6-4389-A844-2752AA1B9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11566" y="5814490"/>
                        <a:ext cx="957607" cy="445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905A1D9-47D5-4D57-B261-C337239DF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92849"/>
              </p:ext>
            </p:extLst>
          </p:nvPr>
        </p:nvGraphicFramePr>
        <p:xfrm>
          <a:off x="2039784" y="5753078"/>
          <a:ext cx="1466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83920" imgH="203040" progId="Equation.DSMT4">
                  <p:embed/>
                </p:oleObj>
              </mc:Choice>
              <mc:Fallback>
                <p:oleObj name="Equation" r:id="rId32" imgW="58392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905A1D9-47D5-4D57-B261-C337239DF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39784" y="5753078"/>
                        <a:ext cx="14668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6F802260-E5F3-4B9F-98DF-56E0DB2EA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72390"/>
              </p:ext>
            </p:extLst>
          </p:nvPr>
        </p:nvGraphicFramePr>
        <p:xfrm>
          <a:off x="4821950" y="5823608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44240" imgH="177480" progId="Equation.DSMT4">
                  <p:embed/>
                </p:oleObj>
              </mc:Choice>
              <mc:Fallback>
                <p:oleObj name="Equation" r:id="rId34" imgW="44424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6F802260-E5F3-4B9F-98DF-56E0DB2EAE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821950" y="5823608"/>
                        <a:ext cx="1117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8B122BC-9D15-4DAD-AB1C-67847BA8C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09521"/>
              </p:ext>
            </p:extLst>
          </p:nvPr>
        </p:nvGraphicFramePr>
        <p:xfrm>
          <a:off x="5909531" y="5761696"/>
          <a:ext cx="1498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96880" imgH="203040" progId="Equation.DSMT4">
                  <p:embed/>
                </p:oleObj>
              </mc:Choice>
              <mc:Fallback>
                <p:oleObj name="Equation" r:id="rId36" imgW="59688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8B122BC-9D15-4DAD-AB1C-67847BA8C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909531" y="5761696"/>
                        <a:ext cx="14986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3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40" grpId="0" animBg="1"/>
      <p:bldP spid="4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a13a1cea625e35eb595b22bd03d01ed654e59"/>
  <p:tag name="GENSWF_OUTPUT_FILE_NAME" val="m10hch3.1"/>
  <p:tag name="ISPRING_RESOURCE_PATHS_HASH_2" val="2c3fa18cc26560f8cd1d1f42141ad1c2ea996277"/>
  <p:tag name="ISPRING_LMS_API_VERSION" val="SCORM 2004 (2nd edition)"/>
  <p:tag name="ISPRING_ULTRA_SCORM_COURSE_ID" val="FB31FBA7-B6C4-4254-92CB-3F1ACED7D893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4.2 Radians and Angles in Standard Position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4D694DE30B604095726188DD991C7B" ma:contentTypeVersion="6" ma:contentTypeDescription="Create a new document." ma:contentTypeScope="" ma:versionID="abc8a8026a806384cdda374b67c2f66e">
  <xsd:schema xmlns:xsd="http://www.w3.org/2001/XMLSchema" xmlns:xs="http://www.w3.org/2001/XMLSchema" xmlns:p="http://schemas.microsoft.com/office/2006/metadata/properties" xmlns:ns2="53ef661c-07f7-492c-9ee3-cb7ef00def28" xmlns:ns3="188e4161-6bb4-4178-8619-3ea021026c5c" targetNamespace="http://schemas.microsoft.com/office/2006/metadata/properties" ma:root="true" ma:fieldsID="12f4fcacaa411f94509cb9797f7f1682" ns2:_="" ns3:_="">
    <xsd:import namespace="53ef661c-07f7-492c-9ee3-cb7ef00def28"/>
    <xsd:import namespace="188e4161-6bb4-4178-8619-3ea021026c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ef661c-07f7-492c-9ee3-cb7ef00def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8e4161-6bb4-4178-8619-3ea021026c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92D965C-537A-456D-928E-20147D8C458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0770745-7304-40F4-A6D4-8E5C9CE3361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619CD0C-F44B-4A99-8251-8D4091645F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3ef661c-07f7-492c-9ee3-cb7ef00def28"/>
    <ds:schemaRef ds:uri="188e4161-6bb4-4178-8619-3ea021026c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64</TotalTime>
  <Words>1556</Words>
  <Application>Microsoft Office PowerPoint</Application>
  <PresentationFormat>Widescreen</PresentationFormat>
  <Paragraphs>173</Paragraphs>
  <Slides>2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Cambria Math</vt:lpstr>
      <vt:lpstr>Century Schoolbook</vt:lpstr>
      <vt:lpstr>Gill Sans MT</vt:lpstr>
      <vt:lpstr>Times New Roman</vt:lpstr>
      <vt:lpstr>Wingdings</vt:lpstr>
      <vt:lpstr>Wingdings 2</vt:lpstr>
      <vt:lpstr>Oriel</vt:lpstr>
      <vt:lpstr>Equation</vt:lpstr>
      <vt:lpstr>MathType 7.0 Equation</vt:lpstr>
      <vt:lpstr>Section 4.1  Radians and Degrees Measuring Angles in Standard Position</vt:lpstr>
      <vt:lpstr>Review: Trigonometry in PC 11</vt:lpstr>
      <vt:lpstr>Trigonometry from PC11</vt:lpstr>
      <vt:lpstr>PowerPoint Presentation</vt:lpstr>
      <vt:lpstr>REVIEW) Unit Circles &amp; Rotations</vt:lpstr>
      <vt:lpstr>REVIEW) Angles in Standard Position:</vt:lpstr>
      <vt:lpstr>PowerPoint Presentation</vt:lpstr>
      <vt:lpstr>I) Radians vs Degrees: What are Radians?</vt:lpstr>
      <vt:lpstr>II) Conversion between Radians &amp; Degrees</vt:lpstr>
      <vt:lpstr>Common angles and Radians to Remember:</vt:lpstr>
      <vt:lpstr>Common Angles in Radian Form</vt:lpstr>
      <vt:lpstr>PowerPoint Presentation</vt:lpstr>
      <vt:lpstr>PowerPoint Presentation</vt:lpstr>
      <vt:lpstr>PowerPoint Presentation</vt:lpstr>
      <vt:lpstr>VI) Arc Length and Area of a Sector for circles:</vt:lpstr>
      <vt:lpstr>PowerPoint Presentation</vt:lpstr>
      <vt:lpstr>PowerPoint Presentation</vt:lpstr>
      <vt:lpstr>VII) Coterminal Angles and Reference Angles </vt:lpstr>
      <vt:lpstr>PowerPoint Presentation</vt:lpstr>
      <vt:lpstr>PowerPoint Presentation</vt:lpstr>
      <vt:lpstr>Given that angle ‘A” and “B” are coterminal, indicate which of the following statements are true:</vt:lpstr>
      <vt:lpstr>IX) Recognizing Reference ang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2 Radians and Angles in Standard Position</dc:title>
  <dc:creator>Danny Young</dc:creator>
  <cp:lastModifiedBy>Danny Young</cp:lastModifiedBy>
  <cp:revision>10</cp:revision>
  <dcterms:created xsi:type="dcterms:W3CDTF">2011-06-27T16:11:13Z</dcterms:created>
  <dcterms:modified xsi:type="dcterms:W3CDTF">2023-11-21T19:1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4D694DE30B604095726188DD991C7B</vt:lpwstr>
  </property>
</Properties>
</file>